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pPr w:leftFromText="180" w:rightFromText="180" w:vertAnchor="page" w:horzAnchor="margin" w:tblpY="376"/>
        <w:tblW w:w="105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04"/>
        <w:gridCol w:w="572"/>
        <w:gridCol w:w="6739"/>
        <w:gridCol w:w="700"/>
        <w:gridCol w:w="589"/>
        <w:gridCol w:w="686"/>
      </w:tblGrid>
      <w:tr w:rsidR="000F0257" w:rsidRPr="00AF1E34" w14:paraId="3F929C82" w14:textId="03B0101A" w:rsidTr="00986C57">
        <w:trPr>
          <w:trHeight w:val="360"/>
        </w:trPr>
        <w:tc>
          <w:tcPr>
            <w:tcW w:w="1876" w:type="dxa"/>
            <w:gridSpan w:val="2"/>
            <w:vAlign w:val="center"/>
          </w:tcPr>
          <w:p w14:paraId="28B4EA70" w14:textId="1C2B1650" w:rsidR="00E85B48" w:rsidRPr="00AF1E34" w:rsidRDefault="00BB4AB8" w:rsidP="00E77739">
            <w:pPr>
              <w:rPr>
                <w:rFonts w:cstheme="minorHAnsi"/>
              </w:rPr>
            </w:pPr>
            <w:r w:rsidRPr="00AF1E34">
              <w:rPr>
                <w:rFonts w:cstheme="minorHAnsi"/>
              </w:rPr>
              <w:t xml:space="preserve">Unit </w:t>
            </w:r>
            <w:r w:rsidR="004423BE">
              <w:rPr>
                <w:rFonts w:cstheme="minorHAnsi"/>
              </w:rPr>
              <w:t>3</w:t>
            </w:r>
            <w:r w:rsidRPr="00AF1E34">
              <w:rPr>
                <w:rFonts w:cstheme="minorHAnsi"/>
              </w:rPr>
              <w:t xml:space="preserve">: </w:t>
            </w:r>
            <w:r w:rsidR="008300F2" w:rsidRPr="00AF1E34">
              <w:rPr>
                <w:rFonts w:cstheme="minorHAnsi"/>
              </w:rPr>
              <w:t>Interpreting and representing data</w:t>
            </w:r>
          </w:p>
        </w:tc>
        <w:tc>
          <w:tcPr>
            <w:tcW w:w="8714" w:type="dxa"/>
            <w:gridSpan w:val="4"/>
            <w:shd w:val="clear" w:color="auto" w:fill="000000" w:themeFill="text1"/>
            <w:vAlign w:val="center"/>
          </w:tcPr>
          <w:p w14:paraId="14666195" w14:textId="4DBD7E13" w:rsidR="00E85B48" w:rsidRPr="00640F91" w:rsidRDefault="00E77739" w:rsidP="00E904C9">
            <w:pPr>
              <w:jc w:val="center"/>
              <w:rPr>
                <w:rFonts w:cstheme="minorHAnsi"/>
                <w:b/>
                <w:color w:val="FFFFFF" w:themeColor="background1"/>
                <w:sz w:val="28"/>
                <w:szCs w:val="28"/>
              </w:rPr>
            </w:pPr>
            <w:r w:rsidRPr="00640F91">
              <w:rPr>
                <w:rFonts w:cstheme="minorHAnsi"/>
                <w:b/>
                <w:color w:val="FFFFFF" w:themeColor="background1"/>
                <w:sz w:val="28"/>
                <w:szCs w:val="28"/>
              </w:rPr>
              <w:t xml:space="preserve">Year 9 </w:t>
            </w:r>
            <w:r w:rsidR="001E7AF2" w:rsidRPr="00640F91">
              <w:rPr>
                <w:rFonts w:cstheme="minorHAnsi"/>
                <w:b/>
                <w:color w:val="FFFFFF" w:themeColor="background1"/>
                <w:sz w:val="28"/>
                <w:szCs w:val="28"/>
              </w:rPr>
              <w:t>Road Map</w:t>
            </w:r>
          </w:p>
        </w:tc>
      </w:tr>
      <w:tr w:rsidR="00B76206" w:rsidRPr="00AF1E34" w14:paraId="06C61167" w14:textId="32188040" w:rsidTr="00B76206">
        <w:trPr>
          <w:trHeight w:val="1346"/>
        </w:trPr>
        <w:tc>
          <w:tcPr>
            <w:tcW w:w="10590" w:type="dxa"/>
            <w:gridSpan w:val="6"/>
          </w:tcPr>
          <w:p w14:paraId="4B87343D" w14:textId="77777777" w:rsidR="00B76206" w:rsidRPr="00AF1E34" w:rsidRDefault="00B76206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  <w:r w:rsidRPr="00AF1E34">
              <w:rPr>
                <w:rFonts w:cstheme="minorHAnsi"/>
                <w:sz w:val="24"/>
                <w:szCs w:val="24"/>
              </w:rPr>
              <w:t>In this unit you will learn about number. The aims are as follows:</w:t>
            </w:r>
          </w:p>
          <w:p w14:paraId="1CEBEA65" w14:textId="77777777" w:rsidR="00B76206" w:rsidRPr="00AF1E34" w:rsidRDefault="00B76206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  <w:r w:rsidRPr="00AF1E34">
              <w:rPr>
                <w:rFonts w:cstheme="minorHAnsi"/>
                <w:b/>
                <w:sz w:val="24"/>
                <w:szCs w:val="24"/>
              </w:rPr>
              <w:t>LG1</w:t>
            </w:r>
            <w:r w:rsidRPr="00AF1E34">
              <w:rPr>
                <w:rFonts w:cstheme="minorHAnsi"/>
                <w:sz w:val="24"/>
                <w:szCs w:val="24"/>
              </w:rPr>
              <w:t>: Knowledge</w:t>
            </w:r>
          </w:p>
          <w:p w14:paraId="218BDD31" w14:textId="77777777" w:rsidR="00B76206" w:rsidRPr="00AF1E34" w:rsidRDefault="00B76206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  <w:r w:rsidRPr="00AF1E34">
              <w:rPr>
                <w:rFonts w:cstheme="minorHAnsi"/>
                <w:b/>
                <w:sz w:val="24"/>
                <w:szCs w:val="24"/>
              </w:rPr>
              <w:t>LG2</w:t>
            </w:r>
            <w:r w:rsidRPr="00AF1E34">
              <w:rPr>
                <w:rFonts w:cstheme="minorHAnsi"/>
                <w:sz w:val="24"/>
                <w:szCs w:val="24"/>
              </w:rPr>
              <w:t>: Application</w:t>
            </w:r>
          </w:p>
          <w:p w14:paraId="26717487" w14:textId="77777777" w:rsidR="00B76206" w:rsidRPr="00AF1E34" w:rsidRDefault="00B76206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  <w:r w:rsidRPr="00AF1E34">
              <w:rPr>
                <w:rFonts w:cstheme="minorHAnsi"/>
                <w:b/>
                <w:sz w:val="24"/>
                <w:szCs w:val="24"/>
              </w:rPr>
              <w:t>LG3</w:t>
            </w:r>
            <w:r w:rsidRPr="00AF1E34">
              <w:rPr>
                <w:rFonts w:cstheme="minorHAnsi"/>
                <w:sz w:val="24"/>
                <w:szCs w:val="24"/>
              </w:rPr>
              <w:t>: Skills</w:t>
            </w:r>
          </w:p>
          <w:p w14:paraId="70FCE77F" w14:textId="2A0D3090" w:rsidR="00B76206" w:rsidRPr="00AF1E34" w:rsidRDefault="00B76206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C33635" w:rsidRPr="00AF1E34" w14:paraId="6AAEE81C" w14:textId="77777777" w:rsidTr="00986C57">
        <w:trPr>
          <w:trHeight w:val="628"/>
        </w:trPr>
        <w:tc>
          <w:tcPr>
            <w:tcW w:w="1876" w:type="dxa"/>
            <w:gridSpan w:val="2"/>
            <w:shd w:val="clear" w:color="auto" w:fill="D9D9D9" w:themeFill="background1" w:themeFillShade="D9"/>
            <w:vAlign w:val="center"/>
          </w:tcPr>
          <w:p w14:paraId="47F3BC38" w14:textId="09FE23E1" w:rsidR="00CE49C5" w:rsidRPr="00AF1E34" w:rsidRDefault="001E7AF2" w:rsidP="00E904C9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AF1E34">
              <w:rPr>
                <w:rFonts w:cstheme="minorHAnsi"/>
                <w:b/>
                <w:sz w:val="24"/>
                <w:szCs w:val="24"/>
              </w:rPr>
              <w:t>Themes</w:t>
            </w:r>
          </w:p>
        </w:tc>
        <w:tc>
          <w:tcPr>
            <w:tcW w:w="6739" w:type="dxa"/>
            <w:shd w:val="clear" w:color="auto" w:fill="D9D9D9" w:themeFill="background1" w:themeFillShade="D9"/>
            <w:vAlign w:val="center"/>
          </w:tcPr>
          <w:p w14:paraId="6C88901A" w14:textId="66EB123D" w:rsidR="00CE49C5" w:rsidRPr="00AF1E34" w:rsidRDefault="00831F97" w:rsidP="00E904C9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AF1E34">
              <w:rPr>
                <w:rFonts w:cstheme="minorHAnsi"/>
                <w:b/>
                <w:sz w:val="24"/>
                <w:szCs w:val="24"/>
              </w:rPr>
              <w:t>Learning Goals/Outcomes</w:t>
            </w:r>
            <w:r w:rsidR="000A4ADB" w:rsidRPr="00AF1E34">
              <w:rPr>
                <w:rFonts w:cstheme="minorHAnsi"/>
                <w:b/>
                <w:sz w:val="24"/>
                <w:szCs w:val="24"/>
              </w:rPr>
              <w:t>/</w:t>
            </w:r>
            <w:r w:rsidR="00584245" w:rsidRPr="00AF1E34">
              <w:rPr>
                <w:rFonts w:cstheme="minorHAnsi"/>
                <w:b/>
                <w:sz w:val="24"/>
                <w:szCs w:val="24"/>
              </w:rPr>
              <w:t>Content</w:t>
            </w:r>
          </w:p>
        </w:tc>
        <w:tc>
          <w:tcPr>
            <w:tcW w:w="700" w:type="dxa"/>
          </w:tcPr>
          <w:p w14:paraId="4E0D1487" w14:textId="16DB7890" w:rsidR="00CE49C5" w:rsidRPr="00AF1E34" w:rsidRDefault="003459B1" w:rsidP="00B24E5E">
            <w:pPr>
              <w:rPr>
                <w:rFonts w:cstheme="minorHAnsi"/>
                <w:sz w:val="24"/>
                <w:szCs w:val="24"/>
              </w:rPr>
            </w:pPr>
            <w:r w:rsidRPr="00AF1E34">
              <w:rPr>
                <w:rFonts w:cstheme="minorHAnsi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61312" behindDoc="0" locked="0" layoutInCell="1" allowOverlap="1" wp14:anchorId="7CACE362" wp14:editId="0BA637CF">
                      <wp:simplePos x="0" y="0"/>
                      <wp:positionH relativeFrom="column">
                        <wp:posOffset>17780</wp:posOffset>
                      </wp:positionH>
                      <wp:positionV relativeFrom="paragraph">
                        <wp:posOffset>181610</wp:posOffset>
                      </wp:positionV>
                      <wp:extent cx="1162050" cy="336549"/>
                      <wp:effectExtent l="0" t="0" r="0" b="6985"/>
                      <wp:wrapNone/>
                      <wp:docPr id="8" name="Group 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162050" cy="336549"/>
                                <a:chOff x="0" y="0"/>
                                <a:chExt cx="1162050" cy="336549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" name="Picture 1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8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  <a:ext uri="{837473B0-CC2E-450A-ABE3-18F120FF3D39}">
                                      <a1611:picAttrSrcUrl xmlns:a1611="http://schemas.microsoft.com/office/drawing/2016/11/main" r:id="rId9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314325" cy="24257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4" name="Picture 4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8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  <a:ext uri="{837473B0-CC2E-450A-ABE3-18F120FF3D39}">
                                      <a1611:picAttrSrcUrl xmlns:a1611="http://schemas.microsoft.com/office/drawing/2016/11/main" r:id="rId9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 rot="10800000">
                                  <a:off x="847725" y="38100"/>
                                  <a:ext cx="314325" cy="24257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5" name="Picture 5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8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  <a:ext uri="{837473B0-CC2E-450A-ABE3-18F120FF3D39}">
                                      <a1611:picAttrSrcUrl xmlns:a1611="http://schemas.microsoft.com/office/drawing/2016/11/main" r:id="rId9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 rot="5400000">
                                  <a:off x="467678" y="58102"/>
                                  <a:ext cx="314325" cy="24257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55D85199" id="Group 8" o:spid="_x0000_s1026" style="position:absolute;margin-left:1.4pt;margin-top:14.3pt;width:91.5pt;height:26.5pt;z-index:251661312" coordsize="11620,336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Picture 1" o:spid="_x0000_s1027" type="#_x0000_t75" style="position:absolute;width:3143;height:242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">
                        <v:imagedata r:id="rId10" o:title=""/>
                      </v:shape>
                      <v:shape id="Picture 4" o:spid="_x0000_s1028" type="#_x0000_t75" style="position:absolute;left:8477;top:381;width:3143;height:2425;rotation:1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">
                        <v:imagedata r:id="rId10" o:title=""/>
                      </v:shape>
                      <v:shape id="Picture 5" o:spid="_x0000_s1029" type="#_x0000_t75" style="position:absolute;left:4676;top:581;width:3143;height:2426;rotation: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">
                        <v:imagedata r:id="rId10" o:title=""/>
                      </v:shape>
                    </v:group>
                  </w:pict>
                </mc:Fallback>
              </mc:AlternateContent>
            </w:r>
          </w:p>
        </w:tc>
        <w:tc>
          <w:tcPr>
            <w:tcW w:w="589" w:type="dxa"/>
          </w:tcPr>
          <w:p w14:paraId="66D96C36" w14:textId="1B7552FB" w:rsidR="00CE49C5" w:rsidRPr="00AF1E34" w:rsidRDefault="00CE49C5" w:rsidP="00B24E5E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86" w:type="dxa"/>
          </w:tcPr>
          <w:p w14:paraId="3E194668" w14:textId="793E4BF7" w:rsidR="00CE49C5" w:rsidRPr="00AF1E34" w:rsidRDefault="00CE49C5" w:rsidP="00B24E5E">
            <w:pPr>
              <w:rPr>
                <w:rFonts w:cstheme="minorHAnsi"/>
                <w:sz w:val="24"/>
                <w:szCs w:val="24"/>
              </w:rPr>
            </w:pPr>
          </w:p>
        </w:tc>
      </w:tr>
      <w:tr w:rsidR="00AE049B" w:rsidRPr="00AF1E34" w14:paraId="58E06230" w14:textId="360435D8" w:rsidTr="00986C57">
        <w:trPr>
          <w:trHeight w:val="210"/>
        </w:trPr>
        <w:tc>
          <w:tcPr>
            <w:tcW w:w="1304" w:type="dxa"/>
            <w:vMerge w:val="restart"/>
            <w:textDirection w:val="btLr"/>
          </w:tcPr>
          <w:p w14:paraId="53D9FE45" w14:textId="187366FC" w:rsidR="00AE049B" w:rsidRPr="00640F91" w:rsidRDefault="003B7663" w:rsidP="0045043B">
            <w:pPr>
              <w:spacing w:after="0"/>
              <w:rPr>
                <w:rFonts w:cstheme="minorHAnsi"/>
                <w:bCs/>
                <w:sz w:val="28"/>
                <w:szCs w:val="28"/>
              </w:rPr>
            </w:pPr>
            <w:r w:rsidRPr="00640F91">
              <w:rPr>
                <w:rFonts w:cstheme="minorHAnsi"/>
                <w:bCs/>
                <w:sz w:val="28"/>
                <w:szCs w:val="28"/>
              </w:rPr>
              <w:t>3</w:t>
            </w:r>
            <w:r w:rsidR="00640F91" w:rsidRPr="00640F91">
              <w:rPr>
                <w:rFonts w:cstheme="minorHAnsi"/>
                <w:bCs/>
                <w:sz w:val="28"/>
                <w:szCs w:val="28"/>
              </w:rPr>
              <w:t>a</w:t>
            </w:r>
            <w:r w:rsidRPr="00640F91">
              <w:rPr>
                <w:rFonts w:cstheme="minorHAnsi"/>
                <w:bCs/>
                <w:sz w:val="28"/>
                <w:szCs w:val="28"/>
              </w:rPr>
              <w:t>) Presentation and interpretation of data</w:t>
            </w:r>
          </w:p>
        </w:tc>
        <w:tc>
          <w:tcPr>
            <w:tcW w:w="572" w:type="dxa"/>
          </w:tcPr>
          <w:p w14:paraId="59E8F3DE" w14:textId="132FBB24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  <w:r w:rsidRPr="00AF1E34">
              <w:rPr>
                <w:rFonts w:cstheme="minorHAnsi"/>
                <w:sz w:val="24"/>
                <w:szCs w:val="24"/>
              </w:rPr>
              <w:t>S</w:t>
            </w:r>
          </w:p>
        </w:tc>
        <w:tc>
          <w:tcPr>
            <w:tcW w:w="6739" w:type="dxa"/>
          </w:tcPr>
          <w:p w14:paraId="6211553F" w14:textId="13E9553A" w:rsidR="00AE049B" w:rsidRPr="00AF1E34" w:rsidRDefault="00AE049B" w:rsidP="00FE6A16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AF1E34">
              <w:rPr>
                <w:rFonts w:cstheme="minorHAnsi"/>
                <w:sz w:val="20"/>
                <w:szCs w:val="20"/>
              </w:rPr>
              <w:t xml:space="preserve">Use suitable data collection techniques (data to be integer and decimal values); </w:t>
            </w:r>
          </w:p>
        </w:tc>
        <w:tc>
          <w:tcPr>
            <w:tcW w:w="700" w:type="dxa"/>
          </w:tcPr>
          <w:p w14:paraId="000DA362" w14:textId="3DC6C58D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89" w:type="dxa"/>
          </w:tcPr>
          <w:p w14:paraId="1E5DF3EC" w14:textId="032C2859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86" w:type="dxa"/>
          </w:tcPr>
          <w:p w14:paraId="5A927ACE" w14:textId="30C6C78F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AE049B" w:rsidRPr="00AF1E34" w14:paraId="6905CFC4" w14:textId="77777777" w:rsidTr="00986C57">
        <w:trPr>
          <w:trHeight w:val="225"/>
        </w:trPr>
        <w:tc>
          <w:tcPr>
            <w:tcW w:w="1304" w:type="dxa"/>
            <w:vMerge/>
          </w:tcPr>
          <w:p w14:paraId="640FD6E1" w14:textId="7DF19BBA" w:rsidR="00AE049B" w:rsidRPr="00AF1E34" w:rsidRDefault="00AE049B" w:rsidP="0045043B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72" w:type="dxa"/>
          </w:tcPr>
          <w:p w14:paraId="498DDBB4" w14:textId="71B9B0AC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  <w:r w:rsidRPr="00AF1E34">
              <w:rPr>
                <w:rFonts w:cstheme="minorHAnsi"/>
                <w:sz w:val="24"/>
                <w:szCs w:val="24"/>
              </w:rPr>
              <w:t>S</w:t>
            </w:r>
          </w:p>
        </w:tc>
        <w:tc>
          <w:tcPr>
            <w:tcW w:w="6739" w:type="dxa"/>
          </w:tcPr>
          <w:p w14:paraId="41477595" w14:textId="72855D11" w:rsidR="00AE049B" w:rsidRPr="00AF1E34" w:rsidRDefault="00AE049B" w:rsidP="00FE6A16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AF1E34">
              <w:rPr>
                <w:rFonts w:cstheme="minorHAnsi"/>
                <w:sz w:val="20"/>
                <w:szCs w:val="20"/>
              </w:rPr>
              <w:t xml:space="preserve">Design and use data-collection sheets for grouped, discrete and continuous data, use inequalities for grouped data, and introduce ≤ and ≥ signs; </w:t>
            </w:r>
          </w:p>
        </w:tc>
        <w:tc>
          <w:tcPr>
            <w:tcW w:w="700" w:type="dxa"/>
          </w:tcPr>
          <w:p w14:paraId="6232629A" w14:textId="0FC0279D" w:rsidR="00AE049B" w:rsidRPr="00AF1E34" w:rsidRDefault="00AE049B" w:rsidP="00FE6A16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89" w:type="dxa"/>
          </w:tcPr>
          <w:p w14:paraId="41FDA276" w14:textId="2F5D9242" w:rsidR="00AE049B" w:rsidRPr="00AF1E34" w:rsidRDefault="00AE049B" w:rsidP="00FE6A16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86" w:type="dxa"/>
          </w:tcPr>
          <w:p w14:paraId="3A4E4DA7" w14:textId="33343823" w:rsidR="00AE049B" w:rsidRPr="00AF1E34" w:rsidRDefault="00AE049B" w:rsidP="00FE6A16">
            <w:pPr>
              <w:rPr>
                <w:rFonts w:cstheme="minorHAnsi"/>
                <w:sz w:val="24"/>
                <w:szCs w:val="24"/>
              </w:rPr>
            </w:pPr>
          </w:p>
        </w:tc>
      </w:tr>
      <w:tr w:rsidR="00AE049B" w:rsidRPr="00AF1E34" w14:paraId="0FBDD03C" w14:textId="77777777" w:rsidTr="00986C57">
        <w:trPr>
          <w:trHeight w:val="225"/>
        </w:trPr>
        <w:tc>
          <w:tcPr>
            <w:tcW w:w="1304" w:type="dxa"/>
            <w:vMerge/>
          </w:tcPr>
          <w:p w14:paraId="6C012673" w14:textId="132DD996" w:rsidR="00AE049B" w:rsidRPr="00AF1E34" w:rsidRDefault="00AE049B" w:rsidP="0045043B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72" w:type="dxa"/>
          </w:tcPr>
          <w:p w14:paraId="63F525B8" w14:textId="67573DFB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  <w:r w:rsidRPr="00AF1E34">
              <w:rPr>
                <w:rFonts w:cstheme="minorHAnsi"/>
                <w:sz w:val="24"/>
                <w:szCs w:val="24"/>
              </w:rPr>
              <w:t>S</w:t>
            </w:r>
          </w:p>
        </w:tc>
        <w:tc>
          <w:tcPr>
            <w:tcW w:w="6739" w:type="dxa"/>
          </w:tcPr>
          <w:p w14:paraId="4EB4E1E1" w14:textId="02107A2E" w:rsidR="00AE049B" w:rsidRPr="00AF1E34" w:rsidRDefault="00AE049B" w:rsidP="00FE6A16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AF1E34">
              <w:rPr>
                <w:rFonts w:cstheme="minorHAnsi"/>
                <w:sz w:val="20"/>
                <w:szCs w:val="20"/>
              </w:rPr>
              <w:t>Interpret and discuss the data; Sort, classify and tabulate data, both discrete and continuous quantitative data, and qualitative data;</w:t>
            </w:r>
          </w:p>
        </w:tc>
        <w:tc>
          <w:tcPr>
            <w:tcW w:w="700" w:type="dxa"/>
          </w:tcPr>
          <w:p w14:paraId="0C4A4D02" w14:textId="77777777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89" w:type="dxa"/>
          </w:tcPr>
          <w:p w14:paraId="1978F828" w14:textId="77777777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86" w:type="dxa"/>
          </w:tcPr>
          <w:p w14:paraId="50D4D35F" w14:textId="72B059F2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AE049B" w:rsidRPr="00AF1E34" w14:paraId="424C1B37" w14:textId="77777777" w:rsidTr="00986C57">
        <w:trPr>
          <w:trHeight w:val="225"/>
        </w:trPr>
        <w:tc>
          <w:tcPr>
            <w:tcW w:w="1304" w:type="dxa"/>
            <w:vMerge/>
          </w:tcPr>
          <w:p w14:paraId="18FA0D4E" w14:textId="64CC2DB8" w:rsidR="00AE049B" w:rsidRPr="00AF1E34" w:rsidRDefault="00AE049B" w:rsidP="0045043B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72" w:type="dxa"/>
          </w:tcPr>
          <w:p w14:paraId="6E63FB64" w14:textId="0C326E36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  <w:r w:rsidRPr="00AF1E34">
              <w:rPr>
                <w:rFonts w:cstheme="minorHAnsi"/>
                <w:sz w:val="24"/>
                <w:szCs w:val="24"/>
              </w:rPr>
              <w:t>S</w:t>
            </w:r>
          </w:p>
        </w:tc>
        <w:tc>
          <w:tcPr>
            <w:tcW w:w="6739" w:type="dxa"/>
          </w:tcPr>
          <w:p w14:paraId="0CB00CE3" w14:textId="26D886BA" w:rsidR="00AE049B" w:rsidRPr="00AF1E34" w:rsidRDefault="00AE049B" w:rsidP="00FE6A16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AF1E34">
              <w:rPr>
                <w:rFonts w:cstheme="minorHAnsi"/>
                <w:sz w:val="20"/>
                <w:szCs w:val="20"/>
              </w:rPr>
              <w:t xml:space="preserve">Construct tables for time–series data; </w:t>
            </w:r>
          </w:p>
        </w:tc>
        <w:tc>
          <w:tcPr>
            <w:tcW w:w="700" w:type="dxa"/>
          </w:tcPr>
          <w:p w14:paraId="58EB271F" w14:textId="77777777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89" w:type="dxa"/>
          </w:tcPr>
          <w:p w14:paraId="5048B51D" w14:textId="77777777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86" w:type="dxa"/>
          </w:tcPr>
          <w:p w14:paraId="1059061C" w14:textId="77777777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AE049B" w:rsidRPr="00AF1E34" w14:paraId="062B3143" w14:textId="77777777" w:rsidTr="00986C57">
        <w:trPr>
          <w:trHeight w:val="225"/>
        </w:trPr>
        <w:tc>
          <w:tcPr>
            <w:tcW w:w="1304" w:type="dxa"/>
            <w:vMerge/>
          </w:tcPr>
          <w:p w14:paraId="129A1934" w14:textId="3F81A37B" w:rsidR="00AE049B" w:rsidRPr="00AF1E34" w:rsidRDefault="00AE049B" w:rsidP="0045043B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72" w:type="dxa"/>
          </w:tcPr>
          <w:p w14:paraId="22AF1D2A" w14:textId="6AD8ED01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  <w:r w:rsidRPr="00AF1E34">
              <w:rPr>
                <w:rFonts w:cstheme="minorHAnsi"/>
                <w:sz w:val="24"/>
                <w:szCs w:val="24"/>
              </w:rPr>
              <w:t>S</w:t>
            </w:r>
          </w:p>
        </w:tc>
        <w:tc>
          <w:tcPr>
            <w:tcW w:w="6739" w:type="dxa"/>
          </w:tcPr>
          <w:p w14:paraId="32FE8BC8" w14:textId="545C31B8" w:rsidR="00AE049B" w:rsidRPr="00AF1E34" w:rsidRDefault="00AE049B" w:rsidP="00FE6A16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AF1E34">
              <w:rPr>
                <w:rFonts w:cstheme="minorHAnsi"/>
                <w:sz w:val="20"/>
                <w:szCs w:val="20"/>
              </w:rPr>
              <w:t xml:space="preserve">Extract data from lists and tables; </w:t>
            </w:r>
          </w:p>
        </w:tc>
        <w:tc>
          <w:tcPr>
            <w:tcW w:w="700" w:type="dxa"/>
          </w:tcPr>
          <w:p w14:paraId="6A4541FC" w14:textId="77777777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89" w:type="dxa"/>
          </w:tcPr>
          <w:p w14:paraId="7E014193" w14:textId="77777777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86" w:type="dxa"/>
          </w:tcPr>
          <w:p w14:paraId="113DAD39" w14:textId="7169E308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AE049B" w:rsidRPr="00AF1E34" w14:paraId="2B99E937" w14:textId="77777777" w:rsidTr="00986C57">
        <w:trPr>
          <w:trHeight w:val="225"/>
        </w:trPr>
        <w:tc>
          <w:tcPr>
            <w:tcW w:w="1304" w:type="dxa"/>
            <w:vMerge/>
          </w:tcPr>
          <w:p w14:paraId="4508234C" w14:textId="11D0E632" w:rsidR="00AE049B" w:rsidRPr="00AF1E34" w:rsidRDefault="00AE049B" w:rsidP="0045043B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72" w:type="dxa"/>
          </w:tcPr>
          <w:p w14:paraId="1DE0678A" w14:textId="4145AA82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  <w:r w:rsidRPr="00AF1E34">
              <w:rPr>
                <w:rFonts w:cstheme="minorHAnsi"/>
                <w:sz w:val="24"/>
                <w:szCs w:val="24"/>
              </w:rPr>
              <w:t>S</w:t>
            </w:r>
          </w:p>
        </w:tc>
        <w:tc>
          <w:tcPr>
            <w:tcW w:w="6739" w:type="dxa"/>
          </w:tcPr>
          <w:p w14:paraId="44F0CC3C" w14:textId="55E36F6F" w:rsidR="00AE049B" w:rsidRPr="00AF1E34" w:rsidRDefault="00AE049B" w:rsidP="00FE6A16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AF1E34">
              <w:rPr>
                <w:rFonts w:cstheme="minorHAnsi"/>
                <w:sz w:val="20"/>
                <w:szCs w:val="20"/>
              </w:rPr>
              <w:t>Use correct notation for time, 12- and 24-hour clock;</w:t>
            </w:r>
          </w:p>
        </w:tc>
        <w:tc>
          <w:tcPr>
            <w:tcW w:w="700" w:type="dxa"/>
          </w:tcPr>
          <w:p w14:paraId="64D7EEFD" w14:textId="77777777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89" w:type="dxa"/>
          </w:tcPr>
          <w:p w14:paraId="4AF84DE8" w14:textId="77777777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86" w:type="dxa"/>
          </w:tcPr>
          <w:p w14:paraId="32D189A2" w14:textId="77777777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AE049B" w:rsidRPr="00AF1E34" w14:paraId="723E8DCA" w14:textId="77777777" w:rsidTr="00986C57">
        <w:trPr>
          <w:trHeight w:val="225"/>
        </w:trPr>
        <w:tc>
          <w:tcPr>
            <w:tcW w:w="1304" w:type="dxa"/>
            <w:vMerge/>
          </w:tcPr>
          <w:p w14:paraId="57F3594E" w14:textId="093EE2E2" w:rsidR="00AE049B" w:rsidRPr="00AF1E34" w:rsidRDefault="00AE049B" w:rsidP="0045043B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72" w:type="dxa"/>
          </w:tcPr>
          <w:p w14:paraId="4A94A2E5" w14:textId="2EF7100F" w:rsidR="00AE049B" w:rsidRPr="00AF1E34" w:rsidRDefault="00CE02CD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S</w:t>
            </w:r>
          </w:p>
        </w:tc>
        <w:tc>
          <w:tcPr>
            <w:tcW w:w="6739" w:type="dxa"/>
          </w:tcPr>
          <w:p w14:paraId="433A02B5" w14:textId="7ED8CE60" w:rsidR="00AE049B" w:rsidRPr="00AF1E34" w:rsidRDefault="00AE049B" w:rsidP="00FE6A16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AF1E34">
              <w:rPr>
                <w:rFonts w:cstheme="minorHAnsi"/>
                <w:sz w:val="20"/>
                <w:szCs w:val="20"/>
              </w:rPr>
              <w:t xml:space="preserve">Work out time taken for a journey from a timetable; </w:t>
            </w:r>
          </w:p>
        </w:tc>
        <w:tc>
          <w:tcPr>
            <w:tcW w:w="700" w:type="dxa"/>
          </w:tcPr>
          <w:p w14:paraId="2386B997" w14:textId="77777777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89" w:type="dxa"/>
          </w:tcPr>
          <w:p w14:paraId="028A958C" w14:textId="77777777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86" w:type="dxa"/>
          </w:tcPr>
          <w:p w14:paraId="1997DE79" w14:textId="77777777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AE049B" w:rsidRPr="00AF1E34" w14:paraId="342EEABA" w14:textId="77777777" w:rsidTr="00986C57">
        <w:trPr>
          <w:trHeight w:val="225"/>
        </w:trPr>
        <w:tc>
          <w:tcPr>
            <w:tcW w:w="1304" w:type="dxa"/>
            <w:vMerge/>
          </w:tcPr>
          <w:p w14:paraId="37E0279C" w14:textId="0F93DCC9" w:rsidR="00AE049B" w:rsidRPr="00AF1E34" w:rsidRDefault="00AE049B" w:rsidP="0045043B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72" w:type="dxa"/>
          </w:tcPr>
          <w:p w14:paraId="64D27A50" w14:textId="59AFF3AA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  <w:r w:rsidRPr="00AF1E34">
              <w:rPr>
                <w:rFonts w:cstheme="minorHAnsi"/>
                <w:sz w:val="24"/>
                <w:szCs w:val="24"/>
              </w:rPr>
              <w:t>SCE</w:t>
            </w:r>
          </w:p>
        </w:tc>
        <w:tc>
          <w:tcPr>
            <w:tcW w:w="6739" w:type="dxa"/>
          </w:tcPr>
          <w:p w14:paraId="79AB39AF" w14:textId="5D49D9ED" w:rsidR="00AE049B" w:rsidRPr="00AF1E34" w:rsidRDefault="00AE049B" w:rsidP="00FE6A16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AF1E34">
              <w:rPr>
                <w:rFonts w:cstheme="minorHAnsi"/>
                <w:sz w:val="20"/>
                <w:szCs w:val="20"/>
              </w:rPr>
              <w:t xml:space="preserve">Design and use two-way tables for discrete and grouped data; </w:t>
            </w:r>
          </w:p>
        </w:tc>
        <w:tc>
          <w:tcPr>
            <w:tcW w:w="700" w:type="dxa"/>
          </w:tcPr>
          <w:p w14:paraId="38D0DA9F" w14:textId="77777777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89" w:type="dxa"/>
          </w:tcPr>
          <w:p w14:paraId="3F5FDCE7" w14:textId="77777777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86" w:type="dxa"/>
          </w:tcPr>
          <w:p w14:paraId="5BAA6D46" w14:textId="77777777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AE049B" w:rsidRPr="00AF1E34" w14:paraId="3D0036B7" w14:textId="77777777" w:rsidTr="00986C57">
        <w:trPr>
          <w:trHeight w:val="225"/>
        </w:trPr>
        <w:tc>
          <w:tcPr>
            <w:tcW w:w="1304" w:type="dxa"/>
            <w:vMerge/>
          </w:tcPr>
          <w:p w14:paraId="5D9EDBE7" w14:textId="482F2AD6" w:rsidR="00AE049B" w:rsidRPr="00AF1E34" w:rsidRDefault="00AE049B" w:rsidP="0045043B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72" w:type="dxa"/>
          </w:tcPr>
          <w:p w14:paraId="29FFE572" w14:textId="76E245B5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  <w:r w:rsidRPr="00AF1E34">
              <w:rPr>
                <w:rFonts w:cstheme="minorHAnsi"/>
                <w:sz w:val="24"/>
                <w:szCs w:val="24"/>
              </w:rPr>
              <w:t>SCE</w:t>
            </w:r>
          </w:p>
        </w:tc>
        <w:tc>
          <w:tcPr>
            <w:tcW w:w="6739" w:type="dxa"/>
          </w:tcPr>
          <w:p w14:paraId="5911FE89" w14:textId="58DA23A7" w:rsidR="00AE049B" w:rsidRPr="00AF1E34" w:rsidRDefault="00AE049B" w:rsidP="00FE6A16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AF1E34">
              <w:rPr>
                <w:rFonts w:cstheme="minorHAnsi"/>
                <w:sz w:val="20"/>
                <w:szCs w:val="20"/>
              </w:rPr>
              <w:t>Use information provided to complete a two-way table;</w:t>
            </w:r>
          </w:p>
        </w:tc>
        <w:tc>
          <w:tcPr>
            <w:tcW w:w="700" w:type="dxa"/>
          </w:tcPr>
          <w:p w14:paraId="225EA97C" w14:textId="77777777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89" w:type="dxa"/>
          </w:tcPr>
          <w:p w14:paraId="2498BA1D" w14:textId="77777777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86" w:type="dxa"/>
          </w:tcPr>
          <w:p w14:paraId="1228A9A1" w14:textId="77777777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AE049B" w:rsidRPr="00AF1E34" w14:paraId="1551154E" w14:textId="77777777" w:rsidTr="00986C57">
        <w:trPr>
          <w:trHeight w:val="225"/>
        </w:trPr>
        <w:tc>
          <w:tcPr>
            <w:tcW w:w="1304" w:type="dxa"/>
            <w:vMerge/>
          </w:tcPr>
          <w:p w14:paraId="13684A6F" w14:textId="13BF0266" w:rsidR="00AE049B" w:rsidRPr="00AF1E34" w:rsidRDefault="00AE049B" w:rsidP="0045043B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72" w:type="dxa"/>
          </w:tcPr>
          <w:p w14:paraId="22FC3F85" w14:textId="3B8FEC9D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  <w:r w:rsidRPr="00AF1E34">
              <w:rPr>
                <w:rFonts w:cstheme="minorHAnsi"/>
                <w:sz w:val="24"/>
                <w:szCs w:val="24"/>
              </w:rPr>
              <w:t>S</w:t>
            </w:r>
          </w:p>
        </w:tc>
        <w:tc>
          <w:tcPr>
            <w:tcW w:w="6739" w:type="dxa"/>
          </w:tcPr>
          <w:p w14:paraId="421D97D3" w14:textId="07BCF42C" w:rsidR="00AE049B" w:rsidRPr="00AF1E34" w:rsidRDefault="00AE049B" w:rsidP="00FE6A16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AF1E34">
              <w:rPr>
                <w:rFonts w:cstheme="minorHAnsi"/>
                <w:sz w:val="20"/>
                <w:szCs w:val="20"/>
              </w:rPr>
              <w:t xml:space="preserve">Plotting coordinates in first quadrant and read graph scales in multiples; </w:t>
            </w:r>
          </w:p>
        </w:tc>
        <w:tc>
          <w:tcPr>
            <w:tcW w:w="700" w:type="dxa"/>
          </w:tcPr>
          <w:p w14:paraId="04565093" w14:textId="77777777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89" w:type="dxa"/>
          </w:tcPr>
          <w:p w14:paraId="7E5DBF7C" w14:textId="77777777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86" w:type="dxa"/>
          </w:tcPr>
          <w:p w14:paraId="6D87FF11" w14:textId="77777777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AE049B" w:rsidRPr="00AF1E34" w14:paraId="3A93B3B5" w14:textId="77777777" w:rsidTr="00986C57">
        <w:trPr>
          <w:trHeight w:val="225"/>
        </w:trPr>
        <w:tc>
          <w:tcPr>
            <w:tcW w:w="1304" w:type="dxa"/>
            <w:vMerge/>
          </w:tcPr>
          <w:p w14:paraId="59374AF4" w14:textId="47BCD613" w:rsidR="00AE049B" w:rsidRPr="00AF1E34" w:rsidRDefault="00AE049B" w:rsidP="0045043B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72" w:type="dxa"/>
          </w:tcPr>
          <w:p w14:paraId="394353D3" w14:textId="7BA4954A" w:rsidR="00AE049B" w:rsidRPr="00AF1E34" w:rsidRDefault="00790E92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S</w:t>
            </w:r>
          </w:p>
        </w:tc>
        <w:tc>
          <w:tcPr>
            <w:tcW w:w="6739" w:type="dxa"/>
          </w:tcPr>
          <w:p w14:paraId="66F38FAE" w14:textId="6DDF123E" w:rsidR="00AE049B" w:rsidRPr="00AF1E34" w:rsidRDefault="00AE049B" w:rsidP="00FE6A16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AF1E34">
              <w:rPr>
                <w:rFonts w:cstheme="minorHAnsi"/>
                <w:sz w:val="20"/>
                <w:szCs w:val="20"/>
              </w:rPr>
              <w:t xml:space="preserve">Produce: pictograms; composite bar charts; dual/comparative bar charts for categorical and ungrouped discrete data; bar-line charts; vertical line charts; line graphs; line graphs for time–series data; histograms with equal class intervals; </w:t>
            </w:r>
          </w:p>
        </w:tc>
        <w:tc>
          <w:tcPr>
            <w:tcW w:w="700" w:type="dxa"/>
          </w:tcPr>
          <w:p w14:paraId="28DBF1BC" w14:textId="77777777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89" w:type="dxa"/>
          </w:tcPr>
          <w:p w14:paraId="18D585E0" w14:textId="77777777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86" w:type="dxa"/>
          </w:tcPr>
          <w:p w14:paraId="527DAE47" w14:textId="77777777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AE049B" w:rsidRPr="00AF1E34" w14:paraId="14CF2A7A" w14:textId="77777777" w:rsidTr="00986C57">
        <w:trPr>
          <w:trHeight w:val="225"/>
        </w:trPr>
        <w:tc>
          <w:tcPr>
            <w:tcW w:w="1304" w:type="dxa"/>
            <w:vMerge/>
          </w:tcPr>
          <w:p w14:paraId="7D8F9AF5" w14:textId="7F77000E" w:rsidR="00AE049B" w:rsidRPr="00AF1E34" w:rsidRDefault="00AE049B" w:rsidP="0045043B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72" w:type="dxa"/>
          </w:tcPr>
          <w:p w14:paraId="09389DF8" w14:textId="43FF1D92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  <w:r w:rsidRPr="00AF1E34">
              <w:rPr>
                <w:rFonts w:cstheme="minorHAnsi"/>
                <w:sz w:val="24"/>
                <w:szCs w:val="24"/>
              </w:rPr>
              <w:t>S</w:t>
            </w:r>
          </w:p>
        </w:tc>
        <w:tc>
          <w:tcPr>
            <w:tcW w:w="6739" w:type="dxa"/>
          </w:tcPr>
          <w:p w14:paraId="5C10FB66" w14:textId="232E3B02" w:rsidR="00AE049B" w:rsidRPr="00AF1E34" w:rsidRDefault="00AE049B" w:rsidP="00FE6A16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AF1E34">
              <w:rPr>
                <w:rFonts w:cstheme="minorHAnsi"/>
                <w:sz w:val="20"/>
                <w:szCs w:val="20"/>
              </w:rPr>
              <w:t>Interpret data shown in pictograms; composite bar charts; dual/comparative bar charts; line graphs; line graphs for time–series data; histograms with equal class intervals; stem and leaf;</w:t>
            </w:r>
          </w:p>
        </w:tc>
        <w:tc>
          <w:tcPr>
            <w:tcW w:w="700" w:type="dxa"/>
          </w:tcPr>
          <w:p w14:paraId="12895CC3" w14:textId="77777777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89" w:type="dxa"/>
          </w:tcPr>
          <w:p w14:paraId="3AB85D1D" w14:textId="77777777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86" w:type="dxa"/>
          </w:tcPr>
          <w:p w14:paraId="4DD8E4D2" w14:textId="77777777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AE049B" w:rsidRPr="00AF1E34" w14:paraId="12058754" w14:textId="77777777" w:rsidTr="00986C57">
        <w:trPr>
          <w:trHeight w:val="225"/>
        </w:trPr>
        <w:tc>
          <w:tcPr>
            <w:tcW w:w="1304" w:type="dxa"/>
            <w:vMerge/>
          </w:tcPr>
          <w:p w14:paraId="2F32D772" w14:textId="73D6D7FB" w:rsidR="00AE049B" w:rsidRPr="00AF1E34" w:rsidRDefault="00AE049B" w:rsidP="0045043B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72" w:type="dxa"/>
          </w:tcPr>
          <w:p w14:paraId="4C7FEE01" w14:textId="00E28F1B" w:rsidR="00AE049B" w:rsidRPr="00AF1E34" w:rsidRDefault="00790E92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S</w:t>
            </w:r>
          </w:p>
        </w:tc>
        <w:tc>
          <w:tcPr>
            <w:tcW w:w="6739" w:type="dxa"/>
          </w:tcPr>
          <w:p w14:paraId="62DA820A" w14:textId="27D05434" w:rsidR="00AE049B" w:rsidRPr="00AF1E34" w:rsidRDefault="00AE049B" w:rsidP="00FE6A16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AF1E34">
              <w:rPr>
                <w:rFonts w:cstheme="minorHAnsi"/>
                <w:sz w:val="20"/>
                <w:szCs w:val="20"/>
              </w:rPr>
              <w:t xml:space="preserve">Identify the mode from a bar chart; </w:t>
            </w:r>
          </w:p>
        </w:tc>
        <w:tc>
          <w:tcPr>
            <w:tcW w:w="700" w:type="dxa"/>
          </w:tcPr>
          <w:p w14:paraId="73BBA620" w14:textId="77777777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89" w:type="dxa"/>
          </w:tcPr>
          <w:p w14:paraId="00E11A6E" w14:textId="77777777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86" w:type="dxa"/>
          </w:tcPr>
          <w:p w14:paraId="56BFAABA" w14:textId="77777777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AE049B" w:rsidRPr="00AF1E34" w14:paraId="489C0F32" w14:textId="77777777" w:rsidTr="00986C57">
        <w:trPr>
          <w:trHeight w:val="225"/>
        </w:trPr>
        <w:tc>
          <w:tcPr>
            <w:tcW w:w="1304" w:type="dxa"/>
            <w:vMerge/>
          </w:tcPr>
          <w:p w14:paraId="28098825" w14:textId="28FF90D1" w:rsidR="00AE049B" w:rsidRPr="00AF1E34" w:rsidRDefault="00AE049B" w:rsidP="0045043B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72" w:type="dxa"/>
          </w:tcPr>
          <w:p w14:paraId="10B8C63E" w14:textId="66483CE4" w:rsidR="00AE049B" w:rsidRPr="00AF1E34" w:rsidRDefault="0028368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SC</w:t>
            </w:r>
          </w:p>
        </w:tc>
        <w:tc>
          <w:tcPr>
            <w:tcW w:w="6739" w:type="dxa"/>
          </w:tcPr>
          <w:p w14:paraId="1B99E0FD" w14:textId="3CC1D4B0" w:rsidR="00AE049B" w:rsidRPr="00AF1E34" w:rsidRDefault="00AE049B" w:rsidP="00FE6A16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AF1E34">
              <w:rPr>
                <w:rFonts w:cstheme="minorHAnsi"/>
                <w:sz w:val="20"/>
                <w:szCs w:val="20"/>
              </w:rPr>
              <w:t xml:space="preserve">Recognise simple patterns, characteristics, relationships in bar charts and line graphs. </w:t>
            </w:r>
          </w:p>
        </w:tc>
        <w:tc>
          <w:tcPr>
            <w:tcW w:w="700" w:type="dxa"/>
          </w:tcPr>
          <w:p w14:paraId="795900AE" w14:textId="77777777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89" w:type="dxa"/>
          </w:tcPr>
          <w:p w14:paraId="667C0AF2" w14:textId="77777777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86" w:type="dxa"/>
          </w:tcPr>
          <w:p w14:paraId="3FBCC9F2" w14:textId="77777777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AE049B" w:rsidRPr="00AF1E34" w14:paraId="72F22EA4" w14:textId="77777777" w:rsidTr="00986C57">
        <w:trPr>
          <w:trHeight w:val="225"/>
        </w:trPr>
        <w:tc>
          <w:tcPr>
            <w:tcW w:w="1304" w:type="dxa"/>
            <w:vMerge/>
          </w:tcPr>
          <w:p w14:paraId="63495DF2" w14:textId="79F8A4BF" w:rsidR="00AE049B" w:rsidRPr="00AF1E34" w:rsidRDefault="00AE049B" w:rsidP="0045043B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72" w:type="dxa"/>
          </w:tcPr>
          <w:p w14:paraId="10A5EC73" w14:textId="4586C423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  <w:r w:rsidRPr="00AF1E34">
              <w:rPr>
                <w:rFonts w:cstheme="minorHAnsi"/>
                <w:sz w:val="24"/>
                <w:szCs w:val="24"/>
              </w:rPr>
              <w:t>SCE</w:t>
            </w:r>
          </w:p>
        </w:tc>
        <w:tc>
          <w:tcPr>
            <w:tcW w:w="6739" w:type="dxa"/>
          </w:tcPr>
          <w:p w14:paraId="486CC1F5" w14:textId="41B3EE13" w:rsidR="00AE049B" w:rsidRPr="00AF1E34" w:rsidRDefault="00AE049B" w:rsidP="00FE6A16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AF1E34">
              <w:rPr>
                <w:rFonts w:cstheme="minorHAnsi"/>
                <w:sz w:val="20"/>
                <w:szCs w:val="20"/>
              </w:rPr>
              <w:t>Know which charts to use for different types of data sets;</w:t>
            </w:r>
          </w:p>
        </w:tc>
        <w:tc>
          <w:tcPr>
            <w:tcW w:w="700" w:type="dxa"/>
          </w:tcPr>
          <w:p w14:paraId="0F59A71A" w14:textId="77777777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89" w:type="dxa"/>
          </w:tcPr>
          <w:p w14:paraId="7D6C54C7" w14:textId="77777777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86" w:type="dxa"/>
          </w:tcPr>
          <w:p w14:paraId="3FFD494F" w14:textId="77777777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AE049B" w:rsidRPr="00AF1E34" w14:paraId="1D4BCB20" w14:textId="77777777" w:rsidTr="00986C57">
        <w:trPr>
          <w:trHeight w:val="225"/>
        </w:trPr>
        <w:tc>
          <w:tcPr>
            <w:tcW w:w="1304" w:type="dxa"/>
            <w:vMerge/>
          </w:tcPr>
          <w:p w14:paraId="6A2F6A6F" w14:textId="02149E5C" w:rsidR="00AE049B" w:rsidRPr="00AF1E34" w:rsidRDefault="00AE049B" w:rsidP="0045043B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72" w:type="dxa"/>
          </w:tcPr>
          <w:p w14:paraId="38130462" w14:textId="1FFA2F63" w:rsidR="00AE049B" w:rsidRPr="00AF1E34" w:rsidRDefault="0028368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C</w:t>
            </w:r>
          </w:p>
        </w:tc>
        <w:tc>
          <w:tcPr>
            <w:tcW w:w="6739" w:type="dxa"/>
          </w:tcPr>
          <w:p w14:paraId="4C9BF832" w14:textId="40597452" w:rsidR="00AE049B" w:rsidRPr="00AF1E34" w:rsidRDefault="00AE049B" w:rsidP="00FE6A16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AF1E34">
              <w:rPr>
                <w:rFonts w:cstheme="minorHAnsi"/>
                <w:sz w:val="20"/>
                <w:szCs w:val="20"/>
              </w:rPr>
              <w:t xml:space="preserve">Produce and interpret composite bar charts; </w:t>
            </w:r>
          </w:p>
        </w:tc>
        <w:tc>
          <w:tcPr>
            <w:tcW w:w="700" w:type="dxa"/>
          </w:tcPr>
          <w:p w14:paraId="168D72C7" w14:textId="77777777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89" w:type="dxa"/>
          </w:tcPr>
          <w:p w14:paraId="4B790340" w14:textId="77777777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86" w:type="dxa"/>
          </w:tcPr>
          <w:p w14:paraId="7C7E889C" w14:textId="77777777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AE049B" w:rsidRPr="00AF1E34" w14:paraId="71F0DBBA" w14:textId="77777777" w:rsidTr="00986C57">
        <w:trPr>
          <w:trHeight w:val="225"/>
        </w:trPr>
        <w:tc>
          <w:tcPr>
            <w:tcW w:w="1304" w:type="dxa"/>
            <w:vMerge/>
          </w:tcPr>
          <w:p w14:paraId="7505ED56" w14:textId="52F3E3D8" w:rsidR="00AE049B" w:rsidRPr="00AF1E34" w:rsidRDefault="00AE049B" w:rsidP="0045043B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72" w:type="dxa"/>
          </w:tcPr>
          <w:p w14:paraId="7F6EF7F2" w14:textId="0845C8F7" w:rsidR="00AE049B" w:rsidRPr="00AF1E34" w:rsidRDefault="0028368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C</w:t>
            </w:r>
          </w:p>
        </w:tc>
        <w:tc>
          <w:tcPr>
            <w:tcW w:w="6739" w:type="dxa"/>
          </w:tcPr>
          <w:p w14:paraId="5F2AFAEB" w14:textId="4AE00297" w:rsidR="00AE049B" w:rsidRPr="00AF1E34" w:rsidRDefault="00AE049B" w:rsidP="00FE6A16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AF1E34">
              <w:rPr>
                <w:rFonts w:cstheme="minorHAnsi"/>
                <w:sz w:val="20"/>
                <w:szCs w:val="20"/>
              </w:rPr>
              <w:t>Produce and interpret comparative and dual bar charts;</w:t>
            </w:r>
          </w:p>
        </w:tc>
        <w:tc>
          <w:tcPr>
            <w:tcW w:w="700" w:type="dxa"/>
          </w:tcPr>
          <w:p w14:paraId="0EE8FAE4" w14:textId="77777777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89" w:type="dxa"/>
          </w:tcPr>
          <w:p w14:paraId="1AEDB76D" w14:textId="77777777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86" w:type="dxa"/>
          </w:tcPr>
          <w:p w14:paraId="2CA285B9" w14:textId="77777777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AE049B" w:rsidRPr="00AF1E34" w14:paraId="7DF04C6F" w14:textId="77777777" w:rsidTr="00986C57">
        <w:trPr>
          <w:trHeight w:val="225"/>
        </w:trPr>
        <w:tc>
          <w:tcPr>
            <w:tcW w:w="1304" w:type="dxa"/>
            <w:vMerge/>
          </w:tcPr>
          <w:p w14:paraId="34C08C82" w14:textId="4569C5A6" w:rsidR="00AE049B" w:rsidRPr="00AF1E34" w:rsidRDefault="00AE049B" w:rsidP="0045043B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72" w:type="dxa"/>
          </w:tcPr>
          <w:p w14:paraId="59DB2932" w14:textId="2262AD2F" w:rsidR="00AE049B" w:rsidRPr="00AF1E34" w:rsidRDefault="00A50F0D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S</w:t>
            </w:r>
            <w:r w:rsidR="00AE049B" w:rsidRPr="00AF1E34">
              <w:rPr>
                <w:rFonts w:cstheme="minorHAnsi"/>
                <w:sz w:val="24"/>
                <w:szCs w:val="24"/>
              </w:rPr>
              <w:t>CE</w:t>
            </w:r>
          </w:p>
        </w:tc>
        <w:tc>
          <w:tcPr>
            <w:tcW w:w="6739" w:type="dxa"/>
          </w:tcPr>
          <w:p w14:paraId="47C8586D" w14:textId="6762413A" w:rsidR="00AE049B" w:rsidRPr="00AF1E34" w:rsidRDefault="00AE049B" w:rsidP="00FE6A16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AF1E34">
              <w:rPr>
                <w:rFonts w:cstheme="minorHAnsi"/>
                <w:sz w:val="20"/>
                <w:szCs w:val="20"/>
              </w:rPr>
              <w:t xml:space="preserve">Construct pie charts for categorical data and discrete/continuous numerical data; </w:t>
            </w:r>
          </w:p>
        </w:tc>
        <w:tc>
          <w:tcPr>
            <w:tcW w:w="700" w:type="dxa"/>
          </w:tcPr>
          <w:p w14:paraId="6BF531B3" w14:textId="77777777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89" w:type="dxa"/>
          </w:tcPr>
          <w:p w14:paraId="388093A4" w14:textId="77777777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86" w:type="dxa"/>
          </w:tcPr>
          <w:p w14:paraId="37ACDEE8" w14:textId="77777777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AE049B" w:rsidRPr="00AF1E34" w14:paraId="6FFE768F" w14:textId="77777777" w:rsidTr="00986C57">
        <w:trPr>
          <w:trHeight w:val="225"/>
        </w:trPr>
        <w:tc>
          <w:tcPr>
            <w:tcW w:w="1304" w:type="dxa"/>
            <w:vMerge/>
          </w:tcPr>
          <w:p w14:paraId="061ABF67" w14:textId="17A0438F" w:rsidR="00AE049B" w:rsidRPr="00AF1E34" w:rsidRDefault="00AE049B" w:rsidP="0045043B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72" w:type="dxa"/>
          </w:tcPr>
          <w:p w14:paraId="4B2D763C" w14:textId="3E9ABB4B" w:rsidR="00AE049B" w:rsidRPr="00AF1E34" w:rsidRDefault="00A50F0D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S</w:t>
            </w:r>
            <w:r w:rsidR="00AE049B" w:rsidRPr="00AF1E34">
              <w:rPr>
                <w:rFonts w:cstheme="minorHAnsi"/>
                <w:sz w:val="24"/>
                <w:szCs w:val="24"/>
              </w:rPr>
              <w:t>CE</w:t>
            </w:r>
          </w:p>
        </w:tc>
        <w:tc>
          <w:tcPr>
            <w:tcW w:w="6739" w:type="dxa"/>
          </w:tcPr>
          <w:p w14:paraId="2A1DAEE5" w14:textId="640E5DD7" w:rsidR="00AE049B" w:rsidRPr="00AF1E34" w:rsidRDefault="00AE049B" w:rsidP="00FE6A16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AF1E34">
              <w:rPr>
                <w:rFonts w:cstheme="minorHAnsi"/>
                <w:sz w:val="20"/>
                <w:szCs w:val="20"/>
              </w:rPr>
              <w:t xml:space="preserve">Interpret simple pie charts using simple fractions and percentages; </w:t>
            </w:r>
            <w:r w:rsidRPr="00AF1E34">
              <w:rPr>
                <w:rFonts w:cstheme="minorHAnsi"/>
                <w:position w:val="-20"/>
                <w:sz w:val="20"/>
                <w:szCs w:val="20"/>
              </w:rPr>
              <w:object w:dxaOrig="220" w:dyaOrig="540" w14:anchorId="5C6F86F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25pt;height:28.5pt" o:ole="">
                  <v:imagedata r:id="rId11" o:title=""/>
                </v:shape>
                <o:OLEObject Type="Embed" ProgID="Equation.DSMT4" ShapeID="_x0000_i1025" DrawAspect="Content" ObjectID="_1719920769" r:id="rId12"/>
              </w:object>
            </w:r>
            <w:r w:rsidRPr="00AF1E34">
              <w:rPr>
                <w:rFonts w:cstheme="minorHAnsi"/>
                <w:sz w:val="20"/>
                <w:szCs w:val="20"/>
              </w:rPr>
              <w:t xml:space="preserve">, </w:t>
            </w:r>
            <w:r w:rsidRPr="00AF1E34">
              <w:rPr>
                <w:rFonts w:cstheme="minorHAnsi"/>
                <w:position w:val="-20"/>
                <w:sz w:val="20"/>
                <w:szCs w:val="20"/>
              </w:rPr>
              <w:object w:dxaOrig="240" w:dyaOrig="540" w14:anchorId="3D9A507B">
                <v:shape id="_x0000_i1026" type="#_x0000_t75" style="width:14.25pt;height:28.5pt" o:ole="">
                  <v:imagedata r:id="rId13" o:title=""/>
                </v:shape>
                <o:OLEObject Type="Embed" ProgID="Equation.DSMT4" ShapeID="_x0000_i1026" DrawAspect="Content" ObjectID="_1719920770" r:id="rId14"/>
              </w:object>
            </w:r>
            <w:r w:rsidRPr="00AF1E34">
              <w:rPr>
                <w:rFonts w:cstheme="minorHAnsi"/>
                <w:sz w:val="20"/>
                <w:szCs w:val="20"/>
              </w:rPr>
              <w:t xml:space="preserve"> and multiples of 10% sections; </w:t>
            </w:r>
          </w:p>
        </w:tc>
        <w:tc>
          <w:tcPr>
            <w:tcW w:w="700" w:type="dxa"/>
          </w:tcPr>
          <w:p w14:paraId="4FCB4B86" w14:textId="77777777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89" w:type="dxa"/>
          </w:tcPr>
          <w:p w14:paraId="451D46B2" w14:textId="77777777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86" w:type="dxa"/>
          </w:tcPr>
          <w:p w14:paraId="0F2DED8A" w14:textId="77777777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AE049B" w:rsidRPr="00AF1E34" w14:paraId="3A3F856B" w14:textId="77777777" w:rsidTr="00986C57">
        <w:trPr>
          <w:trHeight w:val="225"/>
        </w:trPr>
        <w:tc>
          <w:tcPr>
            <w:tcW w:w="1304" w:type="dxa"/>
            <w:vMerge/>
          </w:tcPr>
          <w:p w14:paraId="13A45989" w14:textId="7CDF2743" w:rsidR="00AE049B" w:rsidRPr="00AF1E34" w:rsidRDefault="00AE049B" w:rsidP="0045043B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72" w:type="dxa"/>
          </w:tcPr>
          <w:p w14:paraId="230BA766" w14:textId="510FF035" w:rsidR="00AE049B" w:rsidRPr="00AF1E34" w:rsidRDefault="00A50F0D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C</w:t>
            </w:r>
            <w:r w:rsidR="00AE049B" w:rsidRPr="00AF1E34">
              <w:rPr>
                <w:rFonts w:cstheme="minorHAnsi"/>
                <w:sz w:val="24"/>
                <w:szCs w:val="24"/>
              </w:rPr>
              <w:t>E</w:t>
            </w:r>
          </w:p>
        </w:tc>
        <w:tc>
          <w:tcPr>
            <w:tcW w:w="6739" w:type="dxa"/>
          </w:tcPr>
          <w:p w14:paraId="1121CA9A" w14:textId="3BF45A53" w:rsidR="00AE049B" w:rsidRPr="00AF1E34" w:rsidRDefault="00AE049B" w:rsidP="00FE6A16">
            <w:pPr>
              <w:spacing w:after="0" w:line="240" w:lineRule="auto"/>
              <w:jc w:val="both"/>
              <w:rPr>
                <w:rFonts w:cstheme="minorHAnsi"/>
                <w:sz w:val="20"/>
                <w:szCs w:val="20"/>
              </w:rPr>
            </w:pPr>
            <w:r w:rsidRPr="00AF1E34">
              <w:rPr>
                <w:rFonts w:cstheme="minorHAnsi"/>
                <w:sz w:val="20"/>
                <w:szCs w:val="20"/>
              </w:rPr>
              <w:t xml:space="preserve">From a pie chart: </w:t>
            </w:r>
          </w:p>
        </w:tc>
        <w:tc>
          <w:tcPr>
            <w:tcW w:w="700" w:type="dxa"/>
          </w:tcPr>
          <w:p w14:paraId="5866218D" w14:textId="77777777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89" w:type="dxa"/>
          </w:tcPr>
          <w:p w14:paraId="6122137C" w14:textId="77777777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86" w:type="dxa"/>
          </w:tcPr>
          <w:p w14:paraId="73526026" w14:textId="77777777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AE049B" w:rsidRPr="00AF1E34" w14:paraId="339E03F6" w14:textId="77777777" w:rsidTr="00986C57">
        <w:trPr>
          <w:trHeight w:val="225"/>
        </w:trPr>
        <w:tc>
          <w:tcPr>
            <w:tcW w:w="1304" w:type="dxa"/>
            <w:vMerge/>
          </w:tcPr>
          <w:p w14:paraId="68B1A743" w14:textId="56F77365" w:rsidR="00AE049B" w:rsidRPr="00AF1E34" w:rsidRDefault="00AE049B" w:rsidP="0045043B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72" w:type="dxa"/>
          </w:tcPr>
          <w:p w14:paraId="026A95B4" w14:textId="47EF9BB0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  <w:r w:rsidRPr="00AF1E34">
              <w:rPr>
                <w:rFonts w:cstheme="minorHAnsi"/>
                <w:sz w:val="24"/>
                <w:szCs w:val="24"/>
              </w:rPr>
              <w:t>CE</w:t>
            </w:r>
          </w:p>
        </w:tc>
        <w:tc>
          <w:tcPr>
            <w:tcW w:w="6739" w:type="dxa"/>
          </w:tcPr>
          <w:p w14:paraId="4DFDBE22" w14:textId="5004394B" w:rsidR="00AE049B" w:rsidRPr="00AF1E34" w:rsidRDefault="00AE049B" w:rsidP="00FE6A16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AF1E34">
              <w:rPr>
                <w:rFonts w:cstheme="minorHAnsi"/>
                <w:sz w:val="20"/>
                <w:szCs w:val="20"/>
              </w:rPr>
              <w:t xml:space="preserve">find the mode; </w:t>
            </w:r>
          </w:p>
        </w:tc>
        <w:tc>
          <w:tcPr>
            <w:tcW w:w="700" w:type="dxa"/>
          </w:tcPr>
          <w:p w14:paraId="1A73EA7C" w14:textId="77777777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89" w:type="dxa"/>
          </w:tcPr>
          <w:p w14:paraId="6BF75024" w14:textId="77777777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86" w:type="dxa"/>
          </w:tcPr>
          <w:p w14:paraId="09CA5EA8" w14:textId="77777777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AE049B" w:rsidRPr="00AF1E34" w14:paraId="7EC6070D" w14:textId="77777777" w:rsidTr="00986C57">
        <w:trPr>
          <w:trHeight w:val="225"/>
        </w:trPr>
        <w:tc>
          <w:tcPr>
            <w:tcW w:w="1304" w:type="dxa"/>
            <w:vMerge/>
            <w:textDirection w:val="btLr"/>
          </w:tcPr>
          <w:p w14:paraId="475992A9" w14:textId="25375E3A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72" w:type="dxa"/>
          </w:tcPr>
          <w:p w14:paraId="525C453F" w14:textId="39550EE6" w:rsidR="00AE049B" w:rsidRPr="00AF1E34" w:rsidRDefault="00A50F0D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CE</w:t>
            </w:r>
          </w:p>
        </w:tc>
        <w:tc>
          <w:tcPr>
            <w:tcW w:w="6739" w:type="dxa"/>
          </w:tcPr>
          <w:p w14:paraId="38D95249" w14:textId="0185D84D" w:rsidR="00AE049B" w:rsidRPr="00AF1E34" w:rsidRDefault="00AE049B" w:rsidP="00FE6A16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AF1E34">
              <w:rPr>
                <w:rFonts w:cstheme="minorHAnsi"/>
                <w:sz w:val="20"/>
                <w:szCs w:val="20"/>
              </w:rPr>
              <w:t xml:space="preserve">find the total frequency; </w:t>
            </w:r>
          </w:p>
        </w:tc>
        <w:tc>
          <w:tcPr>
            <w:tcW w:w="700" w:type="dxa"/>
          </w:tcPr>
          <w:p w14:paraId="0436908B" w14:textId="77777777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89" w:type="dxa"/>
          </w:tcPr>
          <w:p w14:paraId="3C53C5B1" w14:textId="77777777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86" w:type="dxa"/>
          </w:tcPr>
          <w:p w14:paraId="74D3DCAE" w14:textId="77777777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AE049B" w:rsidRPr="00AF1E34" w14:paraId="31A0A67A" w14:textId="77777777" w:rsidTr="00986C57">
        <w:trPr>
          <w:trHeight w:val="225"/>
        </w:trPr>
        <w:tc>
          <w:tcPr>
            <w:tcW w:w="1304" w:type="dxa"/>
            <w:vMerge/>
          </w:tcPr>
          <w:p w14:paraId="1F0269E5" w14:textId="77777777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72" w:type="dxa"/>
          </w:tcPr>
          <w:p w14:paraId="3AA5471D" w14:textId="6E758BB2" w:rsidR="00AE049B" w:rsidRPr="00AF1E34" w:rsidRDefault="00A50F0D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CE</w:t>
            </w:r>
          </w:p>
        </w:tc>
        <w:tc>
          <w:tcPr>
            <w:tcW w:w="6739" w:type="dxa"/>
          </w:tcPr>
          <w:p w14:paraId="71A603F7" w14:textId="381B3C58" w:rsidR="00AE049B" w:rsidRPr="00AF1E34" w:rsidRDefault="00AE049B" w:rsidP="00FE6A16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AF1E34">
              <w:rPr>
                <w:rFonts w:cstheme="minorHAnsi"/>
                <w:sz w:val="20"/>
                <w:szCs w:val="20"/>
              </w:rPr>
              <w:t>Understand that the frequency represented by corresponding sectors in two pie charts is dependent upon the total populations represented by each of the pie charts.</w:t>
            </w:r>
          </w:p>
        </w:tc>
        <w:tc>
          <w:tcPr>
            <w:tcW w:w="700" w:type="dxa"/>
          </w:tcPr>
          <w:p w14:paraId="08F3122B" w14:textId="77777777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89" w:type="dxa"/>
          </w:tcPr>
          <w:p w14:paraId="700CC3C6" w14:textId="77777777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86" w:type="dxa"/>
          </w:tcPr>
          <w:p w14:paraId="34BF8010" w14:textId="77777777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AE049B" w:rsidRPr="00AF1E34" w14:paraId="75039286" w14:textId="77777777" w:rsidTr="00986C57">
        <w:trPr>
          <w:trHeight w:val="225"/>
        </w:trPr>
        <w:tc>
          <w:tcPr>
            <w:tcW w:w="1304" w:type="dxa"/>
            <w:vMerge/>
          </w:tcPr>
          <w:p w14:paraId="7EB756BB" w14:textId="77777777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72" w:type="dxa"/>
          </w:tcPr>
          <w:p w14:paraId="5A872DCE" w14:textId="57FD8E84" w:rsidR="00AE049B" w:rsidRPr="00AF1E34" w:rsidRDefault="00A50F0D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CE</w:t>
            </w:r>
          </w:p>
        </w:tc>
        <w:tc>
          <w:tcPr>
            <w:tcW w:w="6739" w:type="dxa"/>
          </w:tcPr>
          <w:p w14:paraId="0EF52B01" w14:textId="3F13B76B" w:rsidR="00AE049B" w:rsidRPr="00AF1E34" w:rsidRDefault="00AE049B" w:rsidP="00FE6A16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AF1E34">
              <w:rPr>
                <w:rFonts w:cstheme="minorHAnsi"/>
                <w:sz w:val="20"/>
                <w:szCs w:val="20"/>
              </w:rPr>
              <w:t>find the mode and the frequency represented by each sector; compare data from pie charts that represent different-sized samples;</w:t>
            </w:r>
          </w:p>
        </w:tc>
        <w:tc>
          <w:tcPr>
            <w:tcW w:w="700" w:type="dxa"/>
          </w:tcPr>
          <w:p w14:paraId="6E7F7FCE" w14:textId="77777777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89" w:type="dxa"/>
          </w:tcPr>
          <w:p w14:paraId="2C56F5C0" w14:textId="77777777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86" w:type="dxa"/>
          </w:tcPr>
          <w:p w14:paraId="1F1EA097" w14:textId="77777777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AE049B" w:rsidRPr="00AF1E34" w14:paraId="013E2691" w14:textId="77777777" w:rsidTr="00986C57">
        <w:trPr>
          <w:trHeight w:val="225"/>
        </w:trPr>
        <w:tc>
          <w:tcPr>
            <w:tcW w:w="1304" w:type="dxa"/>
            <w:vMerge/>
          </w:tcPr>
          <w:p w14:paraId="4FB156A0" w14:textId="77777777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72" w:type="dxa"/>
          </w:tcPr>
          <w:p w14:paraId="61550AD8" w14:textId="7E911995" w:rsidR="00AE049B" w:rsidRPr="00AF1E34" w:rsidRDefault="00A50F0D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CE</w:t>
            </w:r>
          </w:p>
        </w:tc>
        <w:tc>
          <w:tcPr>
            <w:tcW w:w="6739" w:type="dxa"/>
          </w:tcPr>
          <w:p w14:paraId="168DEEB1" w14:textId="5DFB4771" w:rsidR="00AE049B" w:rsidRPr="00AF1E34" w:rsidRDefault="00AE049B" w:rsidP="00FE6A16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AF1E34">
              <w:rPr>
                <w:rFonts w:cstheme="minorHAnsi"/>
                <w:sz w:val="20"/>
                <w:szCs w:val="20"/>
              </w:rPr>
              <w:t>Produce and interpret frequency polygons for grouped data: from frequency polygons, read off frequency values, compare distributions, calculate total population, mean, estimate greatest and least possible values (and range);</w:t>
            </w:r>
          </w:p>
        </w:tc>
        <w:tc>
          <w:tcPr>
            <w:tcW w:w="700" w:type="dxa"/>
          </w:tcPr>
          <w:p w14:paraId="5E0AB731" w14:textId="77777777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89" w:type="dxa"/>
          </w:tcPr>
          <w:p w14:paraId="5C22CA29" w14:textId="77777777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86" w:type="dxa"/>
          </w:tcPr>
          <w:p w14:paraId="3DB26E4C" w14:textId="77777777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AE049B" w:rsidRPr="00AF1E34" w14:paraId="6840BF48" w14:textId="77777777" w:rsidTr="00986C57">
        <w:trPr>
          <w:trHeight w:val="225"/>
        </w:trPr>
        <w:tc>
          <w:tcPr>
            <w:tcW w:w="1304" w:type="dxa"/>
            <w:vMerge/>
          </w:tcPr>
          <w:p w14:paraId="4624B3F9" w14:textId="77777777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72" w:type="dxa"/>
          </w:tcPr>
          <w:p w14:paraId="09193D70" w14:textId="0A18E923" w:rsidR="00AE049B" w:rsidRPr="00AF1E34" w:rsidRDefault="00A50F0D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CE</w:t>
            </w:r>
          </w:p>
        </w:tc>
        <w:tc>
          <w:tcPr>
            <w:tcW w:w="6739" w:type="dxa"/>
          </w:tcPr>
          <w:p w14:paraId="2856AD55" w14:textId="270A67A4" w:rsidR="00AE049B" w:rsidRPr="00AF1E34" w:rsidRDefault="00AE049B" w:rsidP="00FE6A16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AF1E34">
              <w:rPr>
                <w:rFonts w:cstheme="minorHAnsi"/>
                <w:sz w:val="20"/>
                <w:szCs w:val="20"/>
              </w:rPr>
              <w:t xml:space="preserve">Produce frequency diagrams for grouped discrete data: read off frequency values, calculate total population, find greatest and least values; </w:t>
            </w:r>
          </w:p>
        </w:tc>
        <w:tc>
          <w:tcPr>
            <w:tcW w:w="700" w:type="dxa"/>
          </w:tcPr>
          <w:p w14:paraId="20445FD6" w14:textId="77777777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89" w:type="dxa"/>
          </w:tcPr>
          <w:p w14:paraId="7A1D52EE" w14:textId="77777777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86" w:type="dxa"/>
          </w:tcPr>
          <w:p w14:paraId="52036B85" w14:textId="77777777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AE049B" w:rsidRPr="00AF1E34" w14:paraId="257EAF7C" w14:textId="77777777" w:rsidTr="00986C57">
        <w:trPr>
          <w:trHeight w:val="225"/>
        </w:trPr>
        <w:tc>
          <w:tcPr>
            <w:tcW w:w="1304" w:type="dxa"/>
            <w:vMerge/>
          </w:tcPr>
          <w:p w14:paraId="1F698413" w14:textId="77777777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72" w:type="dxa"/>
          </w:tcPr>
          <w:p w14:paraId="2DFCA0AC" w14:textId="5EC30FE2" w:rsidR="00AE049B" w:rsidRPr="00AF1E34" w:rsidRDefault="00A50F0D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CE</w:t>
            </w:r>
          </w:p>
        </w:tc>
        <w:tc>
          <w:tcPr>
            <w:tcW w:w="6739" w:type="dxa"/>
          </w:tcPr>
          <w:p w14:paraId="4FACC32C" w14:textId="30CC3891" w:rsidR="00AE049B" w:rsidRPr="00AF1E34" w:rsidRDefault="00AE049B" w:rsidP="00FE6A16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AF1E34">
              <w:rPr>
                <w:rFonts w:cstheme="minorHAnsi"/>
                <w:sz w:val="20"/>
                <w:szCs w:val="20"/>
              </w:rPr>
              <w:t xml:space="preserve">Produce histograms with equal class intervals: </w:t>
            </w:r>
          </w:p>
        </w:tc>
        <w:tc>
          <w:tcPr>
            <w:tcW w:w="700" w:type="dxa"/>
          </w:tcPr>
          <w:p w14:paraId="31C83CE9" w14:textId="77777777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89" w:type="dxa"/>
          </w:tcPr>
          <w:p w14:paraId="69D58CE3" w14:textId="77777777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86" w:type="dxa"/>
          </w:tcPr>
          <w:p w14:paraId="408ABCED" w14:textId="77777777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AE049B" w:rsidRPr="00AF1E34" w14:paraId="11637146" w14:textId="77777777" w:rsidTr="00986C57">
        <w:trPr>
          <w:trHeight w:val="225"/>
        </w:trPr>
        <w:tc>
          <w:tcPr>
            <w:tcW w:w="1304" w:type="dxa"/>
            <w:vMerge/>
          </w:tcPr>
          <w:p w14:paraId="2428C639" w14:textId="77777777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72" w:type="dxa"/>
          </w:tcPr>
          <w:p w14:paraId="4B493C4B" w14:textId="46FC6ECA" w:rsidR="00AE049B" w:rsidRPr="00AF1E34" w:rsidRDefault="00A50F0D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CE</w:t>
            </w:r>
          </w:p>
        </w:tc>
        <w:tc>
          <w:tcPr>
            <w:tcW w:w="6739" w:type="dxa"/>
          </w:tcPr>
          <w:p w14:paraId="539ADCF1" w14:textId="73DFF213" w:rsidR="00AE049B" w:rsidRPr="00AF1E34" w:rsidRDefault="00AE049B" w:rsidP="00FE6A16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AF1E34">
              <w:rPr>
                <w:rFonts w:cstheme="minorHAnsi"/>
                <w:sz w:val="20"/>
                <w:szCs w:val="20"/>
              </w:rPr>
              <w:t xml:space="preserve">estimate the median from a histogram with equal class width or any other information, such as the number of people in a given interval; </w:t>
            </w:r>
          </w:p>
        </w:tc>
        <w:tc>
          <w:tcPr>
            <w:tcW w:w="700" w:type="dxa"/>
          </w:tcPr>
          <w:p w14:paraId="771ADF44" w14:textId="77777777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89" w:type="dxa"/>
          </w:tcPr>
          <w:p w14:paraId="5CF42C1D" w14:textId="77777777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86" w:type="dxa"/>
          </w:tcPr>
          <w:p w14:paraId="1E4D2A7B" w14:textId="77777777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AE049B" w:rsidRPr="00AF1E34" w14:paraId="2AD170E8" w14:textId="77777777" w:rsidTr="00986C57">
        <w:trPr>
          <w:trHeight w:val="225"/>
        </w:trPr>
        <w:tc>
          <w:tcPr>
            <w:tcW w:w="1304" w:type="dxa"/>
            <w:vMerge/>
          </w:tcPr>
          <w:p w14:paraId="4789D8EE" w14:textId="77777777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72" w:type="dxa"/>
          </w:tcPr>
          <w:p w14:paraId="0E540BE3" w14:textId="52A96101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  <w:r w:rsidRPr="00AF1E34">
              <w:rPr>
                <w:rFonts w:cstheme="minorHAnsi"/>
                <w:sz w:val="24"/>
                <w:szCs w:val="24"/>
              </w:rPr>
              <w:t>CE</w:t>
            </w:r>
          </w:p>
        </w:tc>
        <w:tc>
          <w:tcPr>
            <w:tcW w:w="6739" w:type="dxa"/>
          </w:tcPr>
          <w:p w14:paraId="4958CCBF" w14:textId="265A0DA5" w:rsidR="00AE049B" w:rsidRPr="00AF1E34" w:rsidRDefault="00AE049B" w:rsidP="00FE6A16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AF1E34">
              <w:rPr>
                <w:rFonts w:cstheme="minorHAnsi"/>
                <w:sz w:val="20"/>
                <w:szCs w:val="20"/>
              </w:rPr>
              <w:t xml:space="preserve">Produce line graphs: read off frequency values, calculate total population, find greatest and least values; </w:t>
            </w:r>
          </w:p>
        </w:tc>
        <w:tc>
          <w:tcPr>
            <w:tcW w:w="700" w:type="dxa"/>
          </w:tcPr>
          <w:p w14:paraId="6EB38796" w14:textId="77777777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89" w:type="dxa"/>
          </w:tcPr>
          <w:p w14:paraId="78657B47" w14:textId="77777777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86" w:type="dxa"/>
          </w:tcPr>
          <w:p w14:paraId="6837414F" w14:textId="77777777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AE049B" w:rsidRPr="00AF1E34" w14:paraId="0B5D88AA" w14:textId="77777777" w:rsidTr="00986C57">
        <w:trPr>
          <w:trHeight w:val="225"/>
        </w:trPr>
        <w:tc>
          <w:tcPr>
            <w:tcW w:w="1304" w:type="dxa"/>
            <w:vMerge/>
          </w:tcPr>
          <w:p w14:paraId="58328C9E" w14:textId="77777777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72" w:type="dxa"/>
          </w:tcPr>
          <w:p w14:paraId="26496F01" w14:textId="46FB4299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  <w:r w:rsidRPr="00AF1E34">
              <w:rPr>
                <w:rFonts w:cstheme="minorHAnsi"/>
                <w:sz w:val="24"/>
                <w:szCs w:val="24"/>
              </w:rPr>
              <w:t>CE</w:t>
            </w:r>
          </w:p>
        </w:tc>
        <w:tc>
          <w:tcPr>
            <w:tcW w:w="6739" w:type="dxa"/>
          </w:tcPr>
          <w:p w14:paraId="6A343887" w14:textId="5701A58D" w:rsidR="00AE049B" w:rsidRPr="00AF1E34" w:rsidRDefault="00AE049B" w:rsidP="00FE6A16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AF1E34">
              <w:rPr>
                <w:rFonts w:cstheme="minorHAnsi"/>
                <w:sz w:val="20"/>
                <w:szCs w:val="20"/>
              </w:rPr>
              <w:t>Construct and interpret time–series graphs, comment on trends;</w:t>
            </w:r>
          </w:p>
        </w:tc>
        <w:tc>
          <w:tcPr>
            <w:tcW w:w="700" w:type="dxa"/>
          </w:tcPr>
          <w:p w14:paraId="7069719A" w14:textId="77777777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89" w:type="dxa"/>
          </w:tcPr>
          <w:p w14:paraId="183803A1" w14:textId="77777777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86" w:type="dxa"/>
          </w:tcPr>
          <w:p w14:paraId="37EFF382" w14:textId="77777777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AE049B" w:rsidRPr="00AF1E34" w14:paraId="28CB2F85" w14:textId="77777777" w:rsidTr="00986C57">
        <w:trPr>
          <w:trHeight w:val="225"/>
        </w:trPr>
        <w:tc>
          <w:tcPr>
            <w:tcW w:w="1304" w:type="dxa"/>
            <w:vMerge/>
          </w:tcPr>
          <w:p w14:paraId="12FE818B" w14:textId="77777777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72" w:type="dxa"/>
          </w:tcPr>
          <w:p w14:paraId="48BC6B6A" w14:textId="5D331765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  <w:r w:rsidRPr="00AF1E34">
              <w:rPr>
                <w:rFonts w:cstheme="minorHAnsi"/>
                <w:sz w:val="24"/>
                <w:szCs w:val="24"/>
              </w:rPr>
              <w:t>CE</w:t>
            </w:r>
          </w:p>
        </w:tc>
        <w:tc>
          <w:tcPr>
            <w:tcW w:w="6739" w:type="dxa"/>
          </w:tcPr>
          <w:p w14:paraId="7F71AB01" w14:textId="25BEDCBA" w:rsidR="00AE049B" w:rsidRPr="00AF1E34" w:rsidRDefault="00AE049B" w:rsidP="00FE6A16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AF1E34">
              <w:rPr>
                <w:rFonts w:cstheme="minorHAnsi"/>
                <w:sz w:val="20"/>
                <w:szCs w:val="20"/>
              </w:rPr>
              <w:t xml:space="preserve">Recognise simple patterns, characteristics relationships in bar charts, line graphs and frequency polygons. </w:t>
            </w:r>
          </w:p>
        </w:tc>
        <w:tc>
          <w:tcPr>
            <w:tcW w:w="700" w:type="dxa"/>
          </w:tcPr>
          <w:p w14:paraId="46BA3BFA" w14:textId="77777777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89" w:type="dxa"/>
          </w:tcPr>
          <w:p w14:paraId="719BADF9" w14:textId="77777777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86" w:type="dxa"/>
          </w:tcPr>
          <w:p w14:paraId="7C6E2695" w14:textId="77777777" w:rsidR="00AE049B" w:rsidRPr="00AF1E34" w:rsidRDefault="00AE049B" w:rsidP="00FE6A1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AE049B" w:rsidRPr="00AF1E34" w14:paraId="46DE9497" w14:textId="77777777" w:rsidTr="00986C57">
        <w:trPr>
          <w:trHeight w:val="225"/>
        </w:trPr>
        <w:tc>
          <w:tcPr>
            <w:tcW w:w="1304" w:type="dxa"/>
            <w:vMerge/>
          </w:tcPr>
          <w:p w14:paraId="6C81EF3D" w14:textId="77777777" w:rsidR="00AE049B" w:rsidRPr="00AF1E34" w:rsidRDefault="00AE049B" w:rsidP="00AE049B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72" w:type="dxa"/>
          </w:tcPr>
          <w:p w14:paraId="4FC3DCD6" w14:textId="50389C37" w:rsidR="00AE049B" w:rsidRPr="00AF1E34" w:rsidRDefault="00AE049B" w:rsidP="00AE049B">
            <w:pPr>
              <w:spacing w:after="0"/>
              <w:rPr>
                <w:rFonts w:cstheme="minorHAnsi"/>
                <w:sz w:val="24"/>
                <w:szCs w:val="24"/>
              </w:rPr>
            </w:pPr>
            <w:r w:rsidRPr="00AF1E34">
              <w:rPr>
                <w:rFonts w:cstheme="minorHAnsi"/>
                <w:sz w:val="24"/>
                <w:szCs w:val="24"/>
              </w:rPr>
              <w:t>SCE</w:t>
            </w:r>
          </w:p>
        </w:tc>
        <w:tc>
          <w:tcPr>
            <w:tcW w:w="6739" w:type="dxa"/>
          </w:tcPr>
          <w:p w14:paraId="27FBEA51" w14:textId="0C56E3D3" w:rsidR="00AE049B" w:rsidRPr="00AF1E34" w:rsidRDefault="00AE049B" w:rsidP="00AE049B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AF1E34">
              <w:rPr>
                <w:rFonts w:cstheme="minorHAnsi"/>
                <w:sz w:val="20"/>
                <w:szCs w:val="20"/>
              </w:rPr>
              <w:t xml:space="preserve">Draw scatter graphs; </w:t>
            </w:r>
          </w:p>
        </w:tc>
        <w:tc>
          <w:tcPr>
            <w:tcW w:w="700" w:type="dxa"/>
          </w:tcPr>
          <w:p w14:paraId="0658E079" w14:textId="77777777" w:rsidR="00AE049B" w:rsidRPr="00AF1E34" w:rsidRDefault="00AE049B" w:rsidP="00AE049B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89" w:type="dxa"/>
          </w:tcPr>
          <w:p w14:paraId="1AA83A88" w14:textId="77777777" w:rsidR="00AE049B" w:rsidRPr="00AF1E34" w:rsidRDefault="00AE049B" w:rsidP="00AE049B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86" w:type="dxa"/>
          </w:tcPr>
          <w:p w14:paraId="42DA2C34" w14:textId="77777777" w:rsidR="00AE049B" w:rsidRPr="00AF1E34" w:rsidRDefault="00AE049B" w:rsidP="00AE049B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AE049B" w:rsidRPr="00AF1E34" w14:paraId="7CA4E348" w14:textId="77777777" w:rsidTr="00986C57">
        <w:trPr>
          <w:trHeight w:val="225"/>
        </w:trPr>
        <w:tc>
          <w:tcPr>
            <w:tcW w:w="1304" w:type="dxa"/>
            <w:vMerge/>
          </w:tcPr>
          <w:p w14:paraId="0E0E658B" w14:textId="77777777" w:rsidR="00AE049B" w:rsidRPr="00AF1E34" w:rsidRDefault="00AE049B" w:rsidP="00AE049B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72" w:type="dxa"/>
          </w:tcPr>
          <w:p w14:paraId="595A49FB" w14:textId="3F009F69" w:rsidR="00AE049B" w:rsidRPr="00AF1E34" w:rsidRDefault="00AE049B" w:rsidP="00AE049B">
            <w:pPr>
              <w:spacing w:after="0"/>
              <w:rPr>
                <w:rFonts w:cstheme="minorHAnsi"/>
                <w:sz w:val="24"/>
                <w:szCs w:val="24"/>
              </w:rPr>
            </w:pPr>
            <w:r w:rsidRPr="00AF1E34">
              <w:rPr>
                <w:rFonts w:cstheme="minorHAnsi"/>
                <w:sz w:val="24"/>
                <w:szCs w:val="24"/>
              </w:rPr>
              <w:t>SCE</w:t>
            </w:r>
          </w:p>
        </w:tc>
        <w:tc>
          <w:tcPr>
            <w:tcW w:w="6739" w:type="dxa"/>
          </w:tcPr>
          <w:p w14:paraId="77D4FCC5" w14:textId="40ED4B3F" w:rsidR="00AE049B" w:rsidRPr="00AF1E34" w:rsidRDefault="00AE049B" w:rsidP="00AE049B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AF1E34">
              <w:rPr>
                <w:rFonts w:cstheme="minorHAnsi"/>
                <w:sz w:val="20"/>
                <w:szCs w:val="20"/>
              </w:rPr>
              <w:t xml:space="preserve">Interpret points on a scatter graph; </w:t>
            </w:r>
          </w:p>
        </w:tc>
        <w:tc>
          <w:tcPr>
            <w:tcW w:w="700" w:type="dxa"/>
          </w:tcPr>
          <w:p w14:paraId="40F2028F" w14:textId="77777777" w:rsidR="00AE049B" w:rsidRPr="00AF1E34" w:rsidRDefault="00AE049B" w:rsidP="00AE049B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89" w:type="dxa"/>
          </w:tcPr>
          <w:p w14:paraId="1F58FE7E" w14:textId="77777777" w:rsidR="00AE049B" w:rsidRPr="00AF1E34" w:rsidRDefault="00AE049B" w:rsidP="00AE049B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86" w:type="dxa"/>
          </w:tcPr>
          <w:p w14:paraId="3427F9BF" w14:textId="77777777" w:rsidR="00AE049B" w:rsidRPr="00AF1E34" w:rsidRDefault="00AE049B" w:rsidP="00AE049B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AE049B" w:rsidRPr="00AF1E34" w14:paraId="7B362727" w14:textId="77777777" w:rsidTr="00986C57">
        <w:trPr>
          <w:trHeight w:val="225"/>
        </w:trPr>
        <w:tc>
          <w:tcPr>
            <w:tcW w:w="1304" w:type="dxa"/>
            <w:vMerge/>
          </w:tcPr>
          <w:p w14:paraId="72520660" w14:textId="77777777" w:rsidR="00AE049B" w:rsidRPr="00AF1E34" w:rsidRDefault="00AE049B" w:rsidP="00AE049B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72" w:type="dxa"/>
          </w:tcPr>
          <w:p w14:paraId="4FCB7521" w14:textId="15F04D73" w:rsidR="00AE049B" w:rsidRPr="00AF1E34" w:rsidRDefault="00AE049B" w:rsidP="00AE049B">
            <w:pPr>
              <w:spacing w:after="0"/>
              <w:rPr>
                <w:rFonts w:cstheme="minorHAnsi"/>
                <w:sz w:val="24"/>
                <w:szCs w:val="24"/>
              </w:rPr>
            </w:pPr>
            <w:r w:rsidRPr="00AF1E34">
              <w:rPr>
                <w:rFonts w:cstheme="minorHAnsi"/>
                <w:sz w:val="24"/>
                <w:szCs w:val="24"/>
              </w:rPr>
              <w:t>SCE</w:t>
            </w:r>
          </w:p>
        </w:tc>
        <w:tc>
          <w:tcPr>
            <w:tcW w:w="6739" w:type="dxa"/>
          </w:tcPr>
          <w:p w14:paraId="4B594E53" w14:textId="61BB6CEE" w:rsidR="00AE049B" w:rsidRPr="00AF1E34" w:rsidRDefault="00AE049B" w:rsidP="00AE049B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AF1E34">
              <w:rPr>
                <w:rFonts w:cstheme="minorHAnsi"/>
                <w:sz w:val="20"/>
                <w:szCs w:val="20"/>
              </w:rPr>
              <w:t xml:space="preserve">Identify outliers and ignore them on scatter graphs; </w:t>
            </w:r>
          </w:p>
        </w:tc>
        <w:tc>
          <w:tcPr>
            <w:tcW w:w="700" w:type="dxa"/>
          </w:tcPr>
          <w:p w14:paraId="3C1EB01A" w14:textId="77777777" w:rsidR="00AE049B" w:rsidRPr="00AF1E34" w:rsidRDefault="00AE049B" w:rsidP="00AE049B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89" w:type="dxa"/>
          </w:tcPr>
          <w:p w14:paraId="0056A925" w14:textId="77777777" w:rsidR="00AE049B" w:rsidRPr="00AF1E34" w:rsidRDefault="00AE049B" w:rsidP="00AE049B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86" w:type="dxa"/>
          </w:tcPr>
          <w:p w14:paraId="17A39FCD" w14:textId="77777777" w:rsidR="00AE049B" w:rsidRPr="00AF1E34" w:rsidRDefault="00AE049B" w:rsidP="00AE049B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AE049B" w:rsidRPr="00AF1E34" w14:paraId="729CFEAC" w14:textId="77777777" w:rsidTr="00986C57">
        <w:trPr>
          <w:trHeight w:val="225"/>
        </w:trPr>
        <w:tc>
          <w:tcPr>
            <w:tcW w:w="1304" w:type="dxa"/>
            <w:vMerge/>
          </w:tcPr>
          <w:p w14:paraId="0FE1FB56" w14:textId="77777777" w:rsidR="00AE049B" w:rsidRPr="00AF1E34" w:rsidRDefault="00AE049B" w:rsidP="00AE049B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72" w:type="dxa"/>
          </w:tcPr>
          <w:p w14:paraId="6B73D1A1" w14:textId="42900B10" w:rsidR="00AE049B" w:rsidRPr="00AF1E34" w:rsidRDefault="00AE049B" w:rsidP="00AE049B">
            <w:pPr>
              <w:spacing w:after="0"/>
              <w:rPr>
                <w:rFonts w:cstheme="minorHAnsi"/>
                <w:sz w:val="24"/>
                <w:szCs w:val="24"/>
              </w:rPr>
            </w:pPr>
            <w:r w:rsidRPr="00AF1E34">
              <w:rPr>
                <w:rFonts w:cstheme="minorHAnsi"/>
                <w:sz w:val="24"/>
                <w:szCs w:val="24"/>
              </w:rPr>
              <w:t>CE</w:t>
            </w:r>
          </w:p>
        </w:tc>
        <w:tc>
          <w:tcPr>
            <w:tcW w:w="6739" w:type="dxa"/>
          </w:tcPr>
          <w:p w14:paraId="553E00F4" w14:textId="5FA9CAD5" w:rsidR="00AE049B" w:rsidRPr="00AF1E34" w:rsidRDefault="00AE049B" w:rsidP="00AE049B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AF1E34">
              <w:rPr>
                <w:rFonts w:cstheme="minorHAnsi"/>
                <w:sz w:val="20"/>
                <w:szCs w:val="20"/>
              </w:rPr>
              <w:t>Draw the line of best fit on a scatter diagram by eye, and understand what it represents;</w:t>
            </w:r>
          </w:p>
        </w:tc>
        <w:tc>
          <w:tcPr>
            <w:tcW w:w="700" w:type="dxa"/>
          </w:tcPr>
          <w:p w14:paraId="46B76708" w14:textId="77777777" w:rsidR="00AE049B" w:rsidRPr="00AF1E34" w:rsidRDefault="00AE049B" w:rsidP="00AE049B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89" w:type="dxa"/>
          </w:tcPr>
          <w:p w14:paraId="04F8884F" w14:textId="77777777" w:rsidR="00AE049B" w:rsidRPr="00AF1E34" w:rsidRDefault="00AE049B" w:rsidP="00AE049B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86" w:type="dxa"/>
          </w:tcPr>
          <w:p w14:paraId="4D91EF7A" w14:textId="77777777" w:rsidR="00AE049B" w:rsidRPr="00AF1E34" w:rsidRDefault="00AE049B" w:rsidP="00AE049B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AE049B" w:rsidRPr="00AF1E34" w14:paraId="35074BB0" w14:textId="77777777" w:rsidTr="00986C57">
        <w:trPr>
          <w:trHeight w:val="225"/>
        </w:trPr>
        <w:tc>
          <w:tcPr>
            <w:tcW w:w="1304" w:type="dxa"/>
            <w:vMerge/>
          </w:tcPr>
          <w:p w14:paraId="1F95D742" w14:textId="77777777" w:rsidR="00AE049B" w:rsidRPr="00AF1E34" w:rsidRDefault="00AE049B" w:rsidP="00AE049B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72" w:type="dxa"/>
          </w:tcPr>
          <w:p w14:paraId="526FB706" w14:textId="5EFB7874" w:rsidR="00AE049B" w:rsidRPr="00AF1E34" w:rsidRDefault="00AE049B" w:rsidP="00AE049B">
            <w:pPr>
              <w:spacing w:after="0"/>
              <w:rPr>
                <w:rFonts w:cstheme="minorHAnsi"/>
                <w:sz w:val="24"/>
                <w:szCs w:val="24"/>
              </w:rPr>
            </w:pPr>
            <w:r w:rsidRPr="00AF1E34">
              <w:rPr>
                <w:rFonts w:cstheme="minorHAnsi"/>
                <w:sz w:val="24"/>
                <w:szCs w:val="24"/>
              </w:rPr>
              <w:t>CE</w:t>
            </w:r>
          </w:p>
        </w:tc>
        <w:tc>
          <w:tcPr>
            <w:tcW w:w="6739" w:type="dxa"/>
          </w:tcPr>
          <w:p w14:paraId="22CD35ED" w14:textId="4C2ADF77" w:rsidR="00AE049B" w:rsidRPr="00AF1E34" w:rsidRDefault="00AE049B" w:rsidP="00AE049B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AF1E34">
              <w:rPr>
                <w:rFonts w:cstheme="minorHAnsi"/>
                <w:sz w:val="20"/>
                <w:szCs w:val="20"/>
              </w:rPr>
              <w:t xml:space="preserve">Use the line of best fit make predictions; interpolate and extrapolate apparent trends whilst knowing the dangers of so doing; </w:t>
            </w:r>
          </w:p>
        </w:tc>
        <w:tc>
          <w:tcPr>
            <w:tcW w:w="700" w:type="dxa"/>
          </w:tcPr>
          <w:p w14:paraId="359A8949" w14:textId="77777777" w:rsidR="00AE049B" w:rsidRPr="00AF1E34" w:rsidRDefault="00AE049B" w:rsidP="00AE049B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89" w:type="dxa"/>
          </w:tcPr>
          <w:p w14:paraId="0491743D" w14:textId="77777777" w:rsidR="00AE049B" w:rsidRPr="00AF1E34" w:rsidRDefault="00AE049B" w:rsidP="00AE049B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86" w:type="dxa"/>
          </w:tcPr>
          <w:p w14:paraId="5B24FCE9" w14:textId="77777777" w:rsidR="00AE049B" w:rsidRPr="00AF1E34" w:rsidRDefault="00AE049B" w:rsidP="00AE049B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AE049B" w:rsidRPr="00AF1E34" w14:paraId="45EEC581" w14:textId="77777777" w:rsidTr="00986C57">
        <w:trPr>
          <w:trHeight w:val="225"/>
        </w:trPr>
        <w:tc>
          <w:tcPr>
            <w:tcW w:w="1304" w:type="dxa"/>
            <w:vMerge/>
          </w:tcPr>
          <w:p w14:paraId="7E9E3AC7" w14:textId="77777777" w:rsidR="00AE049B" w:rsidRPr="00AF1E34" w:rsidRDefault="00AE049B" w:rsidP="00AE049B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72" w:type="dxa"/>
          </w:tcPr>
          <w:p w14:paraId="1741E326" w14:textId="0C6D003E" w:rsidR="00AE049B" w:rsidRPr="00AF1E34" w:rsidRDefault="00AE049B" w:rsidP="00AE049B">
            <w:pPr>
              <w:spacing w:after="0"/>
              <w:rPr>
                <w:rFonts w:cstheme="minorHAnsi"/>
                <w:sz w:val="24"/>
                <w:szCs w:val="24"/>
              </w:rPr>
            </w:pPr>
            <w:r w:rsidRPr="00AF1E34">
              <w:rPr>
                <w:rFonts w:cstheme="minorHAnsi"/>
                <w:sz w:val="24"/>
                <w:szCs w:val="24"/>
              </w:rPr>
              <w:t>CE</w:t>
            </w:r>
          </w:p>
        </w:tc>
        <w:tc>
          <w:tcPr>
            <w:tcW w:w="6739" w:type="dxa"/>
          </w:tcPr>
          <w:p w14:paraId="55B3F036" w14:textId="56C08220" w:rsidR="00AE049B" w:rsidRPr="00AF1E34" w:rsidRDefault="00AE049B" w:rsidP="00AE049B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AF1E34">
              <w:rPr>
                <w:rFonts w:cstheme="minorHAnsi"/>
                <w:sz w:val="20"/>
                <w:szCs w:val="20"/>
              </w:rPr>
              <w:t xml:space="preserve">Distinguish between positive, negative and no correlation using lines of best fit; </w:t>
            </w:r>
          </w:p>
        </w:tc>
        <w:tc>
          <w:tcPr>
            <w:tcW w:w="700" w:type="dxa"/>
          </w:tcPr>
          <w:p w14:paraId="7313256D" w14:textId="77777777" w:rsidR="00AE049B" w:rsidRPr="00AF1E34" w:rsidRDefault="00AE049B" w:rsidP="00AE049B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89" w:type="dxa"/>
          </w:tcPr>
          <w:p w14:paraId="408FB052" w14:textId="77777777" w:rsidR="00AE049B" w:rsidRPr="00AF1E34" w:rsidRDefault="00AE049B" w:rsidP="00AE049B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86" w:type="dxa"/>
          </w:tcPr>
          <w:p w14:paraId="636C1F04" w14:textId="77777777" w:rsidR="00AE049B" w:rsidRPr="00AF1E34" w:rsidRDefault="00AE049B" w:rsidP="00AE049B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AE049B" w:rsidRPr="00AF1E34" w14:paraId="07FE5472" w14:textId="77777777" w:rsidTr="00986C57">
        <w:trPr>
          <w:trHeight w:val="225"/>
        </w:trPr>
        <w:tc>
          <w:tcPr>
            <w:tcW w:w="1304" w:type="dxa"/>
            <w:vMerge/>
          </w:tcPr>
          <w:p w14:paraId="65A20490" w14:textId="77777777" w:rsidR="00AE049B" w:rsidRPr="00AF1E34" w:rsidRDefault="00AE049B" w:rsidP="00AE049B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72" w:type="dxa"/>
          </w:tcPr>
          <w:p w14:paraId="1395FC3B" w14:textId="72753F19" w:rsidR="00AE049B" w:rsidRPr="00AF1E34" w:rsidRDefault="00AE049B" w:rsidP="00AE049B">
            <w:pPr>
              <w:spacing w:after="0"/>
              <w:rPr>
                <w:rFonts w:cstheme="minorHAnsi"/>
                <w:sz w:val="24"/>
                <w:szCs w:val="24"/>
              </w:rPr>
            </w:pPr>
            <w:r w:rsidRPr="00AF1E34">
              <w:rPr>
                <w:rFonts w:cstheme="minorHAnsi"/>
                <w:sz w:val="24"/>
                <w:szCs w:val="24"/>
              </w:rPr>
              <w:t>CE</w:t>
            </w:r>
          </w:p>
        </w:tc>
        <w:tc>
          <w:tcPr>
            <w:tcW w:w="6739" w:type="dxa"/>
          </w:tcPr>
          <w:p w14:paraId="7BFA16D5" w14:textId="4D3386BA" w:rsidR="00AE049B" w:rsidRPr="00AF1E34" w:rsidRDefault="00AE049B" w:rsidP="00AE049B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AF1E34">
              <w:rPr>
                <w:rFonts w:cstheme="minorHAnsi"/>
                <w:sz w:val="20"/>
                <w:szCs w:val="20"/>
              </w:rPr>
              <w:t xml:space="preserve">Interpret scatter graphs in terms of the relationship between two variables; </w:t>
            </w:r>
          </w:p>
        </w:tc>
        <w:tc>
          <w:tcPr>
            <w:tcW w:w="700" w:type="dxa"/>
          </w:tcPr>
          <w:p w14:paraId="444ADA72" w14:textId="77777777" w:rsidR="00AE049B" w:rsidRPr="00AF1E34" w:rsidRDefault="00AE049B" w:rsidP="00AE049B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89" w:type="dxa"/>
          </w:tcPr>
          <w:p w14:paraId="06AB2501" w14:textId="77777777" w:rsidR="00AE049B" w:rsidRPr="00AF1E34" w:rsidRDefault="00AE049B" w:rsidP="00AE049B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86" w:type="dxa"/>
          </w:tcPr>
          <w:p w14:paraId="6EB745D1" w14:textId="77777777" w:rsidR="00AE049B" w:rsidRPr="00AF1E34" w:rsidRDefault="00AE049B" w:rsidP="00AE049B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AE049B" w:rsidRPr="00AF1E34" w14:paraId="205CFA91" w14:textId="77777777" w:rsidTr="00986C57">
        <w:trPr>
          <w:trHeight w:val="225"/>
        </w:trPr>
        <w:tc>
          <w:tcPr>
            <w:tcW w:w="1304" w:type="dxa"/>
            <w:vMerge/>
          </w:tcPr>
          <w:p w14:paraId="18788C16" w14:textId="77777777" w:rsidR="00AE049B" w:rsidRPr="00AF1E34" w:rsidRDefault="00AE049B" w:rsidP="00AE049B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72" w:type="dxa"/>
          </w:tcPr>
          <w:p w14:paraId="63A2F564" w14:textId="131775B7" w:rsidR="00AE049B" w:rsidRPr="00AF1E34" w:rsidRDefault="00AE049B" w:rsidP="00AE049B">
            <w:pPr>
              <w:spacing w:after="0"/>
              <w:rPr>
                <w:rFonts w:cstheme="minorHAnsi"/>
                <w:sz w:val="24"/>
                <w:szCs w:val="24"/>
              </w:rPr>
            </w:pPr>
            <w:r w:rsidRPr="00AF1E34">
              <w:rPr>
                <w:rFonts w:cstheme="minorHAnsi"/>
                <w:sz w:val="24"/>
                <w:szCs w:val="24"/>
              </w:rPr>
              <w:t>CE</w:t>
            </w:r>
          </w:p>
        </w:tc>
        <w:tc>
          <w:tcPr>
            <w:tcW w:w="6739" w:type="dxa"/>
          </w:tcPr>
          <w:p w14:paraId="7DACEF84" w14:textId="246CC814" w:rsidR="00AE049B" w:rsidRPr="00AF1E34" w:rsidRDefault="00AE049B" w:rsidP="00AE049B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AF1E34">
              <w:rPr>
                <w:rFonts w:cstheme="minorHAnsi"/>
                <w:sz w:val="20"/>
                <w:szCs w:val="20"/>
              </w:rPr>
              <w:t xml:space="preserve">Interpret correlation in terms of the problem; </w:t>
            </w:r>
          </w:p>
        </w:tc>
        <w:tc>
          <w:tcPr>
            <w:tcW w:w="700" w:type="dxa"/>
          </w:tcPr>
          <w:p w14:paraId="6E6D9442" w14:textId="77777777" w:rsidR="00AE049B" w:rsidRPr="00AF1E34" w:rsidRDefault="00AE049B" w:rsidP="00AE049B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89" w:type="dxa"/>
          </w:tcPr>
          <w:p w14:paraId="7CDDAB2C" w14:textId="77777777" w:rsidR="00AE049B" w:rsidRPr="00AF1E34" w:rsidRDefault="00AE049B" w:rsidP="00AE049B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86" w:type="dxa"/>
          </w:tcPr>
          <w:p w14:paraId="5EFCB948" w14:textId="77777777" w:rsidR="00AE049B" w:rsidRPr="00AF1E34" w:rsidRDefault="00AE049B" w:rsidP="00AE049B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AE049B" w:rsidRPr="00AF1E34" w14:paraId="13C26A19" w14:textId="77777777" w:rsidTr="00986C57">
        <w:trPr>
          <w:trHeight w:val="225"/>
        </w:trPr>
        <w:tc>
          <w:tcPr>
            <w:tcW w:w="1304" w:type="dxa"/>
            <w:vMerge/>
          </w:tcPr>
          <w:p w14:paraId="27697F1C" w14:textId="77777777" w:rsidR="00AE049B" w:rsidRPr="00AF1E34" w:rsidRDefault="00AE049B" w:rsidP="00AE049B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72" w:type="dxa"/>
          </w:tcPr>
          <w:p w14:paraId="153E0B6C" w14:textId="79C152EA" w:rsidR="00AE049B" w:rsidRPr="00AF1E34" w:rsidRDefault="00AE049B" w:rsidP="00AE049B">
            <w:pPr>
              <w:spacing w:after="0"/>
              <w:rPr>
                <w:rFonts w:cstheme="minorHAnsi"/>
                <w:sz w:val="24"/>
                <w:szCs w:val="24"/>
              </w:rPr>
            </w:pPr>
            <w:r w:rsidRPr="00AF1E34">
              <w:rPr>
                <w:rFonts w:cstheme="minorHAnsi"/>
                <w:sz w:val="24"/>
                <w:szCs w:val="24"/>
              </w:rPr>
              <w:t>CE</w:t>
            </w:r>
          </w:p>
        </w:tc>
        <w:tc>
          <w:tcPr>
            <w:tcW w:w="6739" w:type="dxa"/>
          </w:tcPr>
          <w:p w14:paraId="0848F532" w14:textId="692B50B9" w:rsidR="00AE049B" w:rsidRPr="00AF1E34" w:rsidRDefault="00AE049B" w:rsidP="00AE049B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AF1E34">
              <w:rPr>
                <w:rFonts w:cstheme="minorHAnsi"/>
                <w:sz w:val="20"/>
                <w:szCs w:val="20"/>
              </w:rPr>
              <w:t xml:space="preserve">Understand that correlation does not imply causality; </w:t>
            </w:r>
          </w:p>
        </w:tc>
        <w:tc>
          <w:tcPr>
            <w:tcW w:w="700" w:type="dxa"/>
          </w:tcPr>
          <w:p w14:paraId="71F33329" w14:textId="77777777" w:rsidR="00AE049B" w:rsidRPr="00AF1E34" w:rsidRDefault="00AE049B" w:rsidP="00AE049B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89" w:type="dxa"/>
          </w:tcPr>
          <w:p w14:paraId="19FEAE59" w14:textId="77777777" w:rsidR="00AE049B" w:rsidRPr="00AF1E34" w:rsidRDefault="00AE049B" w:rsidP="00AE049B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86" w:type="dxa"/>
          </w:tcPr>
          <w:p w14:paraId="5A7348F3" w14:textId="77777777" w:rsidR="00AE049B" w:rsidRPr="00AF1E34" w:rsidRDefault="00AE049B" w:rsidP="00AE049B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AE049B" w:rsidRPr="00AF1E34" w14:paraId="01B00501" w14:textId="77777777" w:rsidTr="00986C57">
        <w:trPr>
          <w:trHeight w:val="225"/>
        </w:trPr>
        <w:tc>
          <w:tcPr>
            <w:tcW w:w="1304" w:type="dxa"/>
            <w:vMerge/>
          </w:tcPr>
          <w:p w14:paraId="02426B62" w14:textId="77777777" w:rsidR="00AE049B" w:rsidRPr="00AF1E34" w:rsidRDefault="00AE049B" w:rsidP="00AE049B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72" w:type="dxa"/>
          </w:tcPr>
          <w:p w14:paraId="491E52B6" w14:textId="2B052F4B" w:rsidR="00AE049B" w:rsidRPr="00AF1E34" w:rsidRDefault="0061206A" w:rsidP="00AE049B">
            <w:pPr>
              <w:spacing w:after="0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C</w:t>
            </w:r>
            <w:r w:rsidR="00AE049B" w:rsidRPr="00AF1E34">
              <w:rPr>
                <w:rFonts w:cstheme="minorHAnsi"/>
                <w:sz w:val="24"/>
                <w:szCs w:val="24"/>
              </w:rPr>
              <w:t>E</w:t>
            </w:r>
          </w:p>
        </w:tc>
        <w:tc>
          <w:tcPr>
            <w:tcW w:w="6739" w:type="dxa"/>
          </w:tcPr>
          <w:p w14:paraId="2B57EE3B" w14:textId="3E61B5FE" w:rsidR="00AE049B" w:rsidRPr="00AF1E34" w:rsidRDefault="00AE049B" w:rsidP="00AE049B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AF1E34">
              <w:rPr>
                <w:rFonts w:cstheme="minorHAnsi"/>
                <w:sz w:val="20"/>
                <w:szCs w:val="20"/>
              </w:rPr>
              <w:t>State how reliable their predictions are, i.e. not reliable if extrapolated.</w:t>
            </w:r>
          </w:p>
        </w:tc>
        <w:tc>
          <w:tcPr>
            <w:tcW w:w="700" w:type="dxa"/>
          </w:tcPr>
          <w:p w14:paraId="675B1D4E" w14:textId="77777777" w:rsidR="00AE049B" w:rsidRPr="00AF1E34" w:rsidRDefault="00AE049B" w:rsidP="00AE049B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89" w:type="dxa"/>
          </w:tcPr>
          <w:p w14:paraId="2D802B4E" w14:textId="77777777" w:rsidR="00AE049B" w:rsidRPr="00AF1E34" w:rsidRDefault="00AE049B" w:rsidP="00AE049B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86" w:type="dxa"/>
          </w:tcPr>
          <w:p w14:paraId="290A0D61" w14:textId="77777777" w:rsidR="00AE049B" w:rsidRPr="00AF1E34" w:rsidRDefault="00AE049B" w:rsidP="00AE049B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AE049B" w:rsidRPr="00AF1E34" w14:paraId="474F0F8C" w14:textId="77777777" w:rsidTr="00986C57">
        <w:trPr>
          <w:trHeight w:val="225"/>
        </w:trPr>
        <w:tc>
          <w:tcPr>
            <w:tcW w:w="1304" w:type="dxa"/>
            <w:vMerge/>
          </w:tcPr>
          <w:p w14:paraId="5809F641" w14:textId="77777777" w:rsidR="00AE049B" w:rsidRPr="00AF1E34" w:rsidRDefault="00AE049B" w:rsidP="00AE049B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72" w:type="dxa"/>
          </w:tcPr>
          <w:p w14:paraId="1139008B" w14:textId="00F418DB" w:rsidR="00AE049B" w:rsidRPr="00AF1E34" w:rsidRDefault="0061206A" w:rsidP="00AE049B">
            <w:pPr>
              <w:spacing w:after="0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C</w:t>
            </w:r>
            <w:r w:rsidR="00AE049B" w:rsidRPr="00AF1E34">
              <w:rPr>
                <w:rFonts w:cstheme="minorHAnsi"/>
                <w:sz w:val="24"/>
                <w:szCs w:val="24"/>
              </w:rPr>
              <w:t>E</w:t>
            </w:r>
          </w:p>
        </w:tc>
        <w:tc>
          <w:tcPr>
            <w:tcW w:w="6739" w:type="dxa"/>
          </w:tcPr>
          <w:p w14:paraId="52D6A1AC" w14:textId="34D4FB80" w:rsidR="00AE049B" w:rsidRPr="00AF1E34" w:rsidRDefault="00AE049B" w:rsidP="00AE049B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AF1E34">
              <w:rPr>
                <w:rFonts w:cstheme="minorHAnsi"/>
                <w:sz w:val="20"/>
                <w:szCs w:val="20"/>
              </w:rPr>
              <w:t xml:space="preserve">Explain an isolated point on a scatter graph; </w:t>
            </w:r>
          </w:p>
        </w:tc>
        <w:tc>
          <w:tcPr>
            <w:tcW w:w="700" w:type="dxa"/>
          </w:tcPr>
          <w:p w14:paraId="0F0520C6" w14:textId="77777777" w:rsidR="00AE049B" w:rsidRPr="00AF1E34" w:rsidRDefault="00AE049B" w:rsidP="00AE049B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89" w:type="dxa"/>
          </w:tcPr>
          <w:p w14:paraId="52C704E0" w14:textId="77777777" w:rsidR="00AE049B" w:rsidRPr="00AF1E34" w:rsidRDefault="00AE049B" w:rsidP="00AE049B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86" w:type="dxa"/>
          </w:tcPr>
          <w:p w14:paraId="3812E103" w14:textId="77777777" w:rsidR="00AE049B" w:rsidRPr="00AF1E34" w:rsidRDefault="00AE049B" w:rsidP="00AE049B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FB23E5" w:rsidRPr="00AF1E34" w14:paraId="562DF204" w14:textId="77777777" w:rsidTr="00986C57">
        <w:trPr>
          <w:trHeight w:val="225"/>
        </w:trPr>
        <w:tc>
          <w:tcPr>
            <w:tcW w:w="1304" w:type="dxa"/>
            <w:vMerge w:val="restart"/>
            <w:textDirection w:val="btLr"/>
          </w:tcPr>
          <w:p w14:paraId="494C99B1" w14:textId="1B764ECD" w:rsidR="00FB23E5" w:rsidRPr="00640F91" w:rsidRDefault="00FB23E5" w:rsidP="00FB23E5">
            <w:pPr>
              <w:spacing w:after="0"/>
              <w:ind w:left="113" w:right="113"/>
              <w:rPr>
                <w:rFonts w:cstheme="minorHAnsi"/>
                <w:sz w:val="28"/>
                <w:szCs w:val="28"/>
              </w:rPr>
            </w:pPr>
            <w:r w:rsidRPr="00640F91">
              <w:rPr>
                <w:rFonts w:cstheme="minorHAnsi"/>
                <w:bCs/>
                <w:sz w:val="28"/>
                <w:szCs w:val="28"/>
              </w:rPr>
              <w:t>3b) Averages and range</w:t>
            </w:r>
          </w:p>
        </w:tc>
        <w:tc>
          <w:tcPr>
            <w:tcW w:w="572" w:type="dxa"/>
          </w:tcPr>
          <w:p w14:paraId="1AB0E6FB" w14:textId="45527CED" w:rsidR="00FB23E5" w:rsidRPr="00AF1E34" w:rsidRDefault="00FB23E5" w:rsidP="00FB23E5">
            <w:pPr>
              <w:spacing w:after="0"/>
              <w:rPr>
                <w:rFonts w:cstheme="minorHAnsi"/>
                <w:sz w:val="24"/>
                <w:szCs w:val="24"/>
              </w:rPr>
            </w:pPr>
            <w:r w:rsidRPr="00AF1E34">
              <w:rPr>
                <w:rFonts w:cstheme="minorHAnsi"/>
                <w:sz w:val="24"/>
                <w:szCs w:val="24"/>
              </w:rPr>
              <w:t xml:space="preserve"> SCE</w:t>
            </w:r>
          </w:p>
        </w:tc>
        <w:tc>
          <w:tcPr>
            <w:tcW w:w="6739" w:type="dxa"/>
          </w:tcPr>
          <w:p w14:paraId="0F99F032" w14:textId="02056327" w:rsidR="00FB23E5" w:rsidRPr="00AF1E34" w:rsidRDefault="00FB23E5" w:rsidP="00FB23E5">
            <w:pPr>
              <w:spacing w:after="0" w:line="240" w:lineRule="auto"/>
              <w:jc w:val="both"/>
              <w:rPr>
                <w:rFonts w:cstheme="minorHAnsi"/>
                <w:sz w:val="20"/>
                <w:szCs w:val="20"/>
              </w:rPr>
            </w:pPr>
            <w:r w:rsidRPr="00AF1E34">
              <w:rPr>
                <w:rFonts w:cstheme="minorHAnsi"/>
                <w:sz w:val="20"/>
                <w:szCs w:val="20"/>
              </w:rPr>
              <w:t xml:space="preserve">Calculate mean and range, find median and mode from small data set; </w:t>
            </w:r>
          </w:p>
        </w:tc>
        <w:tc>
          <w:tcPr>
            <w:tcW w:w="700" w:type="dxa"/>
          </w:tcPr>
          <w:p w14:paraId="1FA06CCE" w14:textId="77777777" w:rsidR="00FB23E5" w:rsidRPr="00AF1E34" w:rsidRDefault="00FB23E5" w:rsidP="00FB23E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89" w:type="dxa"/>
          </w:tcPr>
          <w:p w14:paraId="687AEEFA" w14:textId="77777777" w:rsidR="00FB23E5" w:rsidRPr="00AF1E34" w:rsidRDefault="00FB23E5" w:rsidP="00FB23E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86" w:type="dxa"/>
          </w:tcPr>
          <w:p w14:paraId="4F2EEC59" w14:textId="77777777" w:rsidR="00FB23E5" w:rsidRPr="00AF1E34" w:rsidRDefault="00FB23E5" w:rsidP="00FB23E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FB23E5" w:rsidRPr="00AF1E34" w14:paraId="185CD105" w14:textId="77777777" w:rsidTr="00986C57">
        <w:trPr>
          <w:trHeight w:val="225"/>
        </w:trPr>
        <w:tc>
          <w:tcPr>
            <w:tcW w:w="1304" w:type="dxa"/>
            <w:vMerge/>
          </w:tcPr>
          <w:p w14:paraId="3BAA5B92" w14:textId="77777777" w:rsidR="00FB23E5" w:rsidRPr="00AF1E34" w:rsidRDefault="00FB23E5" w:rsidP="00FB23E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72" w:type="dxa"/>
          </w:tcPr>
          <w:p w14:paraId="1187BAE5" w14:textId="088F746E" w:rsidR="00FB23E5" w:rsidRPr="00AF1E34" w:rsidRDefault="00FB23E5" w:rsidP="00FB23E5">
            <w:pPr>
              <w:spacing w:after="0"/>
              <w:rPr>
                <w:rFonts w:cstheme="minorHAnsi"/>
                <w:sz w:val="24"/>
                <w:szCs w:val="24"/>
              </w:rPr>
            </w:pPr>
            <w:r w:rsidRPr="00AF1E34">
              <w:rPr>
                <w:rFonts w:cstheme="minorHAnsi"/>
                <w:sz w:val="24"/>
                <w:szCs w:val="24"/>
              </w:rPr>
              <w:t>SCE</w:t>
            </w:r>
          </w:p>
        </w:tc>
        <w:tc>
          <w:tcPr>
            <w:tcW w:w="6739" w:type="dxa"/>
          </w:tcPr>
          <w:p w14:paraId="1F19A847" w14:textId="1FC17B03" w:rsidR="00FB23E5" w:rsidRPr="00AF1E34" w:rsidRDefault="00FB23E5" w:rsidP="00FB23E5">
            <w:pPr>
              <w:spacing w:after="0" w:line="240" w:lineRule="auto"/>
              <w:jc w:val="both"/>
              <w:rPr>
                <w:rFonts w:cstheme="minorHAnsi"/>
                <w:sz w:val="20"/>
                <w:szCs w:val="20"/>
              </w:rPr>
            </w:pPr>
            <w:r w:rsidRPr="00AF1E34">
              <w:rPr>
                <w:rFonts w:cstheme="minorHAnsi"/>
                <w:sz w:val="20"/>
                <w:szCs w:val="20"/>
              </w:rPr>
              <w:t xml:space="preserve">Use a spreadsheet to calculate mean and range, and find median and mode; </w:t>
            </w:r>
          </w:p>
        </w:tc>
        <w:tc>
          <w:tcPr>
            <w:tcW w:w="700" w:type="dxa"/>
          </w:tcPr>
          <w:p w14:paraId="36597167" w14:textId="77777777" w:rsidR="00FB23E5" w:rsidRPr="00AF1E34" w:rsidRDefault="00FB23E5" w:rsidP="00FB23E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89" w:type="dxa"/>
          </w:tcPr>
          <w:p w14:paraId="20604C72" w14:textId="77777777" w:rsidR="00FB23E5" w:rsidRPr="00AF1E34" w:rsidRDefault="00FB23E5" w:rsidP="00FB23E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86" w:type="dxa"/>
          </w:tcPr>
          <w:p w14:paraId="29616497" w14:textId="77777777" w:rsidR="00FB23E5" w:rsidRPr="00AF1E34" w:rsidRDefault="00FB23E5" w:rsidP="00FB23E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FB23E5" w:rsidRPr="00AF1E34" w14:paraId="4BC8D468" w14:textId="77777777" w:rsidTr="00986C57">
        <w:trPr>
          <w:trHeight w:val="225"/>
        </w:trPr>
        <w:tc>
          <w:tcPr>
            <w:tcW w:w="1304" w:type="dxa"/>
            <w:vMerge/>
          </w:tcPr>
          <w:p w14:paraId="3BCB7054" w14:textId="77777777" w:rsidR="00FB23E5" w:rsidRPr="00AF1E34" w:rsidRDefault="00FB23E5" w:rsidP="00FB23E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72" w:type="dxa"/>
          </w:tcPr>
          <w:p w14:paraId="06A1133F" w14:textId="529B7525" w:rsidR="00FB23E5" w:rsidRPr="00AF1E34" w:rsidRDefault="00FB23E5" w:rsidP="00FB23E5">
            <w:pPr>
              <w:spacing w:after="0"/>
              <w:rPr>
                <w:rFonts w:cstheme="minorHAnsi"/>
                <w:sz w:val="24"/>
                <w:szCs w:val="24"/>
              </w:rPr>
            </w:pPr>
            <w:r w:rsidRPr="00AF1E34">
              <w:rPr>
                <w:rFonts w:cstheme="minorHAnsi"/>
                <w:sz w:val="24"/>
                <w:szCs w:val="24"/>
              </w:rPr>
              <w:t>CE</w:t>
            </w:r>
          </w:p>
        </w:tc>
        <w:tc>
          <w:tcPr>
            <w:tcW w:w="6739" w:type="dxa"/>
          </w:tcPr>
          <w:p w14:paraId="6C6C0B5C" w14:textId="72C0D9BE" w:rsidR="00FB23E5" w:rsidRPr="00AF1E34" w:rsidRDefault="00FB23E5" w:rsidP="00FB23E5">
            <w:pPr>
              <w:spacing w:after="0" w:line="240" w:lineRule="auto"/>
              <w:jc w:val="both"/>
              <w:rPr>
                <w:rFonts w:cstheme="minorHAnsi"/>
                <w:sz w:val="20"/>
                <w:szCs w:val="20"/>
              </w:rPr>
            </w:pPr>
            <w:r w:rsidRPr="00AF1E34">
              <w:rPr>
                <w:rFonts w:cstheme="minorHAnsi"/>
                <w:sz w:val="20"/>
                <w:szCs w:val="20"/>
              </w:rPr>
              <w:t xml:space="preserve">Recognise the advantages and disadvantages between measures of average; </w:t>
            </w:r>
          </w:p>
        </w:tc>
        <w:tc>
          <w:tcPr>
            <w:tcW w:w="700" w:type="dxa"/>
          </w:tcPr>
          <w:p w14:paraId="07FCC076" w14:textId="77777777" w:rsidR="00FB23E5" w:rsidRPr="00AF1E34" w:rsidRDefault="00FB23E5" w:rsidP="00FB23E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89" w:type="dxa"/>
          </w:tcPr>
          <w:p w14:paraId="0670220C" w14:textId="77777777" w:rsidR="00FB23E5" w:rsidRPr="00AF1E34" w:rsidRDefault="00FB23E5" w:rsidP="00FB23E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86" w:type="dxa"/>
          </w:tcPr>
          <w:p w14:paraId="16D6DC29" w14:textId="77777777" w:rsidR="00FB23E5" w:rsidRPr="00AF1E34" w:rsidRDefault="00FB23E5" w:rsidP="00FB23E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FB23E5" w:rsidRPr="00AF1E34" w14:paraId="323FDEFC" w14:textId="77777777" w:rsidTr="00986C57">
        <w:trPr>
          <w:trHeight w:val="225"/>
        </w:trPr>
        <w:tc>
          <w:tcPr>
            <w:tcW w:w="1304" w:type="dxa"/>
            <w:vMerge/>
          </w:tcPr>
          <w:p w14:paraId="72896681" w14:textId="77777777" w:rsidR="00FB23E5" w:rsidRPr="00AF1E34" w:rsidRDefault="00FB23E5" w:rsidP="00FB23E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72" w:type="dxa"/>
          </w:tcPr>
          <w:p w14:paraId="1C2E6311" w14:textId="7836D300" w:rsidR="00FB23E5" w:rsidRPr="00AF1E34" w:rsidRDefault="00FB23E5" w:rsidP="00FB23E5">
            <w:pPr>
              <w:spacing w:after="0"/>
              <w:rPr>
                <w:rFonts w:cstheme="minorHAnsi"/>
                <w:sz w:val="24"/>
                <w:szCs w:val="24"/>
              </w:rPr>
            </w:pPr>
            <w:r w:rsidRPr="00AF1E34">
              <w:rPr>
                <w:rFonts w:cstheme="minorHAnsi"/>
                <w:sz w:val="24"/>
                <w:szCs w:val="24"/>
              </w:rPr>
              <w:t>SCE</w:t>
            </w:r>
          </w:p>
        </w:tc>
        <w:tc>
          <w:tcPr>
            <w:tcW w:w="6739" w:type="dxa"/>
          </w:tcPr>
          <w:p w14:paraId="3A9B54EC" w14:textId="0276B057" w:rsidR="00FB23E5" w:rsidRPr="00AF1E34" w:rsidRDefault="00FB23E5" w:rsidP="00FB23E5">
            <w:pPr>
              <w:spacing w:after="0" w:line="240" w:lineRule="auto"/>
              <w:jc w:val="both"/>
              <w:rPr>
                <w:rFonts w:cstheme="minorHAnsi"/>
                <w:sz w:val="20"/>
                <w:szCs w:val="20"/>
              </w:rPr>
            </w:pPr>
            <w:r w:rsidRPr="00AF1E34">
              <w:rPr>
                <w:rFonts w:cstheme="minorHAnsi"/>
                <w:sz w:val="20"/>
                <w:szCs w:val="20"/>
              </w:rPr>
              <w:t xml:space="preserve">Construct and interpret stem and leaf diagrams (including back-to-back diagrams): find the mode, median, range, as well as the greatest and least values from stem and leaf diagrams, and compare two distributions from stem and leaf diagrams (mode, median, range); </w:t>
            </w:r>
          </w:p>
        </w:tc>
        <w:tc>
          <w:tcPr>
            <w:tcW w:w="700" w:type="dxa"/>
          </w:tcPr>
          <w:p w14:paraId="7415C217" w14:textId="77777777" w:rsidR="00FB23E5" w:rsidRPr="00AF1E34" w:rsidRDefault="00FB23E5" w:rsidP="00FB23E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89" w:type="dxa"/>
          </w:tcPr>
          <w:p w14:paraId="01C3DCD4" w14:textId="77777777" w:rsidR="00FB23E5" w:rsidRPr="00AF1E34" w:rsidRDefault="00FB23E5" w:rsidP="00FB23E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86" w:type="dxa"/>
          </w:tcPr>
          <w:p w14:paraId="51FB56DB" w14:textId="77777777" w:rsidR="00FB23E5" w:rsidRPr="00AF1E34" w:rsidRDefault="00FB23E5" w:rsidP="00FB23E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FB23E5" w:rsidRPr="00AF1E34" w14:paraId="139457F5" w14:textId="77777777" w:rsidTr="00986C57">
        <w:trPr>
          <w:trHeight w:val="225"/>
        </w:trPr>
        <w:tc>
          <w:tcPr>
            <w:tcW w:w="1304" w:type="dxa"/>
            <w:vMerge/>
          </w:tcPr>
          <w:p w14:paraId="575A48B4" w14:textId="77777777" w:rsidR="00FB23E5" w:rsidRPr="00AF1E34" w:rsidRDefault="00FB23E5" w:rsidP="00FB23E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72" w:type="dxa"/>
          </w:tcPr>
          <w:p w14:paraId="3DA41574" w14:textId="286AE1FA" w:rsidR="00FB23E5" w:rsidRPr="00AF1E34" w:rsidRDefault="00FB23E5" w:rsidP="00FB23E5">
            <w:pPr>
              <w:spacing w:after="0"/>
              <w:rPr>
                <w:rFonts w:cstheme="minorHAnsi"/>
                <w:sz w:val="24"/>
                <w:szCs w:val="24"/>
              </w:rPr>
            </w:pPr>
            <w:r w:rsidRPr="00AF1E34">
              <w:rPr>
                <w:rFonts w:cstheme="minorHAnsi"/>
                <w:sz w:val="24"/>
                <w:szCs w:val="24"/>
              </w:rPr>
              <w:t>SCE</w:t>
            </w:r>
          </w:p>
        </w:tc>
        <w:tc>
          <w:tcPr>
            <w:tcW w:w="6739" w:type="dxa"/>
          </w:tcPr>
          <w:p w14:paraId="5AD7EAD7" w14:textId="24A34FCA" w:rsidR="00FB23E5" w:rsidRPr="00AF1E34" w:rsidRDefault="00FB23E5" w:rsidP="00FB23E5">
            <w:pPr>
              <w:spacing w:after="0" w:line="240" w:lineRule="auto"/>
              <w:jc w:val="both"/>
              <w:rPr>
                <w:rFonts w:cstheme="minorHAnsi"/>
                <w:sz w:val="20"/>
                <w:szCs w:val="20"/>
              </w:rPr>
            </w:pPr>
            <w:r w:rsidRPr="00AF1E34">
              <w:rPr>
                <w:rFonts w:cstheme="minorHAnsi"/>
                <w:sz w:val="20"/>
                <w:szCs w:val="20"/>
              </w:rPr>
              <w:t>Calculate the mean, mode, median and range from a frequency table (discrete data);</w:t>
            </w:r>
          </w:p>
        </w:tc>
        <w:tc>
          <w:tcPr>
            <w:tcW w:w="700" w:type="dxa"/>
          </w:tcPr>
          <w:p w14:paraId="285922EF" w14:textId="77777777" w:rsidR="00FB23E5" w:rsidRPr="00AF1E34" w:rsidRDefault="00FB23E5" w:rsidP="00FB23E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89" w:type="dxa"/>
          </w:tcPr>
          <w:p w14:paraId="7E9DE2B8" w14:textId="77777777" w:rsidR="00FB23E5" w:rsidRPr="00AF1E34" w:rsidRDefault="00FB23E5" w:rsidP="00FB23E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86" w:type="dxa"/>
          </w:tcPr>
          <w:p w14:paraId="0A0F9A05" w14:textId="77777777" w:rsidR="00FB23E5" w:rsidRPr="00AF1E34" w:rsidRDefault="00FB23E5" w:rsidP="00FB23E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FB23E5" w:rsidRPr="00AF1E34" w14:paraId="37F8653F" w14:textId="77777777" w:rsidTr="00986C57">
        <w:trPr>
          <w:trHeight w:val="225"/>
        </w:trPr>
        <w:tc>
          <w:tcPr>
            <w:tcW w:w="1304" w:type="dxa"/>
            <w:vMerge/>
          </w:tcPr>
          <w:p w14:paraId="3CFF16F0" w14:textId="77777777" w:rsidR="00FB23E5" w:rsidRPr="00AF1E34" w:rsidRDefault="00FB23E5" w:rsidP="00FB23E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72" w:type="dxa"/>
          </w:tcPr>
          <w:p w14:paraId="211FD33A" w14:textId="30E9E7EE" w:rsidR="00FB23E5" w:rsidRPr="00AF1E34" w:rsidRDefault="00640F91" w:rsidP="00FB23E5">
            <w:pPr>
              <w:spacing w:after="0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S</w:t>
            </w:r>
            <w:r w:rsidR="00FB23E5" w:rsidRPr="00AF1E34">
              <w:rPr>
                <w:rFonts w:cstheme="minorHAnsi"/>
                <w:sz w:val="24"/>
                <w:szCs w:val="24"/>
              </w:rPr>
              <w:t>CE</w:t>
            </w:r>
          </w:p>
        </w:tc>
        <w:tc>
          <w:tcPr>
            <w:tcW w:w="6739" w:type="dxa"/>
          </w:tcPr>
          <w:p w14:paraId="5CF709F9" w14:textId="220EBE1F" w:rsidR="00FB23E5" w:rsidRPr="00AF1E34" w:rsidRDefault="00FB23E5" w:rsidP="00FB23E5">
            <w:pPr>
              <w:spacing w:after="0" w:line="240" w:lineRule="auto"/>
              <w:jc w:val="both"/>
              <w:rPr>
                <w:rFonts w:cstheme="minorHAnsi"/>
                <w:sz w:val="20"/>
                <w:szCs w:val="20"/>
              </w:rPr>
            </w:pPr>
            <w:r w:rsidRPr="00AF1E34">
              <w:rPr>
                <w:rFonts w:cstheme="minorHAnsi"/>
                <w:sz w:val="20"/>
                <w:szCs w:val="20"/>
              </w:rPr>
              <w:t xml:space="preserve">Construct and interpret grouped frequency tables for continuous data: for grouped data, find the interval which contains the median and the modal class; </w:t>
            </w:r>
          </w:p>
        </w:tc>
        <w:tc>
          <w:tcPr>
            <w:tcW w:w="700" w:type="dxa"/>
          </w:tcPr>
          <w:p w14:paraId="0C466E40" w14:textId="77777777" w:rsidR="00FB23E5" w:rsidRPr="00AF1E34" w:rsidRDefault="00FB23E5" w:rsidP="00FB23E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89" w:type="dxa"/>
          </w:tcPr>
          <w:p w14:paraId="05004A18" w14:textId="77777777" w:rsidR="00FB23E5" w:rsidRPr="00AF1E34" w:rsidRDefault="00FB23E5" w:rsidP="00FB23E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86" w:type="dxa"/>
          </w:tcPr>
          <w:p w14:paraId="77274113" w14:textId="77777777" w:rsidR="00FB23E5" w:rsidRPr="00AF1E34" w:rsidRDefault="00FB23E5" w:rsidP="00FB23E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FB23E5" w:rsidRPr="00AF1E34" w14:paraId="7EF3076E" w14:textId="77777777" w:rsidTr="00986C57">
        <w:trPr>
          <w:trHeight w:val="225"/>
        </w:trPr>
        <w:tc>
          <w:tcPr>
            <w:tcW w:w="1304" w:type="dxa"/>
            <w:vMerge/>
          </w:tcPr>
          <w:p w14:paraId="4F50F8BA" w14:textId="77777777" w:rsidR="00FB23E5" w:rsidRPr="00AF1E34" w:rsidRDefault="00FB23E5" w:rsidP="00FB23E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72" w:type="dxa"/>
          </w:tcPr>
          <w:p w14:paraId="7062E56A" w14:textId="26FF3A60" w:rsidR="00FB23E5" w:rsidRPr="00AF1E34" w:rsidRDefault="00FB23E5" w:rsidP="00FB23E5">
            <w:pPr>
              <w:spacing w:after="0"/>
              <w:rPr>
                <w:rFonts w:cstheme="minorHAnsi"/>
                <w:sz w:val="24"/>
                <w:szCs w:val="24"/>
              </w:rPr>
            </w:pPr>
            <w:r w:rsidRPr="00AF1E34">
              <w:rPr>
                <w:rFonts w:cstheme="minorHAnsi"/>
                <w:sz w:val="24"/>
                <w:szCs w:val="24"/>
              </w:rPr>
              <w:t>CE</w:t>
            </w:r>
          </w:p>
        </w:tc>
        <w:tc>
          <w:tcPr>
            <w:tcW w:w="6739" w:type="dxa"/>
          </w:tcPr>
          <w:p w14:paraId="1D07F84A" w14:textId="6705D752" w:rsidR="00FB23E5" w:rsidRPr="00AF1E34" w:rsidRDefault="00FB23E5" w:rsidP="00FB23E5">
            <w:pPr>
              <w:spacing w:after="0" w:line="240" w:lineRule="auto"/>
              <w:jc w:val="both"/>
              <w:rPr>
                <w:rFonts w:cstheme="minorHAnsi"/>
                <w:sz w:val="20"/>
                <w:szCs w:val="20"/>
              </w:rPr>
            </w:pPr>
            <w:r w:rsidRPr="00AF1E34">
              <w:rPr>
                <w:rFonts w:cstheme="minorHAnsi"/>
                <w:sz w:val="20"/>
                <w:szCs w:val="20"/>
              </w:rPr>
              <w:t>estimate the mean with grouped data; understand that the expression ‘estimate’ will be used where appropriate, when finding the mean of grouped data using mid-interval values.</w:t>
            </w:r>
          </w:p>
        </w:tc>
        <w:tc>
          <w:tcPr>
            <w:tcW w:w="700" w:type="dxa"/>
          </w:tcPr>
          <w:p w14:paraId="55CCEE32" w14:textId="77777777" w:rsidR="00FB23E5" w:rsidRPr="00AF1E34" w:rsidRDefault="00FB23E5" w:rsidP="00FB23E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89" w:type="dxa"/>
          </w:tcPr>
          <w:p w14:paraId="31DAE0A9" w14:textId="77777777" w:rsidR="00FB23E5" w:rsidRPr="00AF1E34" w:rsidRDefault="00FB23E5" w:rsidP="00FB23E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86" w:type="dxa"/>
          </w:tcPr>
          <w:p w14:paraId="34E98DD5" w14:textId="77777777" w:rsidR="00FB23E5" w:rsidRPr="00AF1E34" w:rsidRDefault="00FB23E5" w:rsidP="00FB23E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FB23E5" w:rsidRPr="00AF1E34" w14:paraId="2D40A873" w14:textId="77777777" w:rsidTr="00986C57">
        <w:trPr>
          <w:trHeight w:val="225"/>
        </w:trPr>
        <w:tc>
          <w:tcPr>
            <w:tcW w:w="1304" w:type="dxa"/>
            <w:vMerge/>
          </w:tcPr>
          <w:p w14:paraId="4C710C1C" w14:textId="77777777" w:rsidR="00FB23E5" w:rsidRPr="00AF1E34" w:rsidRDefault="00FB23E5" w:rsidP="00FB23E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72" w:type="dxa"/>
          </w:tcPr>
          <w:p w14:paraId="27EA5F79" w14:textId="286F3743" w:rsidR="00FB23E5" w:rsidRPr="00AF1E34" w:rsidRDefault="00FB23E5" w:rsidP="00FB23E5">
            <w:pPr>
              <w:spacing w:after="0"/>
              <w:rPr>
                <w:rFonts w:cstheme="minorHAnsi"/>
                <w:sz w:val="24"/>
                <w:szCs w:val="24"/>
              </w:rPr>
            </w:pPr>
            <w:r w:rsidRPr="00AF1E34">
              <w:rPr>
                <w:rFonts w:cstheme="minorHAnsi"/>
                <w:sz w:val="24"/>
                <w:szCs w:val="24"/>
              </w:rPr>
              <w:t>CE</w:t>
            </w:r>
          </w:p>
        </w:tc>
        <w:tc>
          <w:tcPr>
            <w:tcW w:w="6739" w:type="dxa"/>
          </w:tcPr>
          <w:p w14:paraId="655D5B81" w14:textId="4BEBCB19" w:rsidR="00FB23E5" w:rsidRPr="00AF1E34" w:rsidRDefault="00FB23E5" w:rsidP="00FB23E5">
            <w:pPr>
              <w:spacing w:after="0" w:line="240" w:lineRule="auto"/>
              <w:jc w:val="both"/>
              <w:rPr>
                <w:rFonts w:cstheme="minorHAnsi"/>
                <w:sz w:val="20"/>
                <w:szCs w:val="20"/>
              </w:rPr>
            </w:pPr>
            <w:r w:rsidRPr="00AF1E34">
              <w:rPr>
                <w:rFonts w:cstheme="minorHAnsi"/>
                <w:sz w:val="20"/>
                <w:szCs w:val="20"/>
              </w:rPr>
              <w:t>Compare the mean and range of two distributions, or median or mode as appropriate;</w:t>
            </w:r>
          </w:p>
        </w:tc>
        <w:tc>
          <w:tcPr>
            <w:tcW w:w="700" w:type="dxa"/>
          </w:tcPr>
          <w:p w14:paraId="498C46B2" w14:textId="77777777" w:rsidR="00FB23E5" w:rsidRPr="00AF1E34" w:rsidRDefault="00FB23E5" w:rsidP="00FB23E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89" w:type="dxa"/>
          </w:tcPr>
          <w:p w14:paraId="2580E48C" w14:textId="77777777" w:rsidR="00FB23E5" w:rsidRPr="00AF1E34" w:rsidRDefault="00FB23E5" w:rsidP="00FB23E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86" w:type="dxa"/>
          </w:tcPr>
          <w:p w14:paraId="5CCC8615" w14:textId="77777777" w:rsidR="00FB23E5" w:rsidRPr="00AF1E34" w:rsidRDefault="00FB23E5" w:rsidP="00FB23E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</w:tbl>
    <w:p w14:paraId="6165121B" w14:textId="19A4DCAE" w:rsidR="005B0EFC" w:rsidRDefault="005B0EFC"/>
    <w:p w14:paraId="07C723F2" w14:textId="57440158" w:rsidR="00471B37" w:rsidRDefault="00471B37"/>
    <w:p w14:paraId="6E00EE4A" w14:textId="2D84F0CE" w:rsidR="0032573D" w:rsidRDefault="0032573D"/>
    <w:p w14:paraId="73DC1F23" w14:textId="5EA3728E" w:rsidR="0032573D" w:rsidRDefault="0032573D"/>
    <w:p w14:paraId="3F6EA0B4" w14:textId="77777777" w:rsidR="0032573D" w:rsidRDefault="0032573D"/>
    <w:sectPr w:rsidR="0032573D" w:rsidSect="0033675A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1231A7D"/>
    <w:multiLevelType w:val="hybridMultilevel"/>
    <w:tmpl w:val="DA5CBEA6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8B33C56"/>
    <w:multiLevelType w:val="hybridMultilevel"/>
    <w:tmpl w:val="483EE1C0"/>
    <w:lvl w:ilvl="0" w:tplc="9FBEB8BE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1F4675F9"/>
    <w:multiLevelType w:val="hybridMultilevel"/>
    <w:tmpl w:val="5E7AC3E6"/>
    <w:lvl w:ilvl="0" w:tplc="FFB8E928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586702A"/>
    <w:multiLevelType w:val="hybridMultilevel"/>
    <w:tmpl w:val="F852FA36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DB2DE1"/>
    <w:multiLevelType w:val="hybridMultilevel"/>
    <w:tmpl w:val="19BC97A6"/>
    <w:lvl w:ilvl="0" w:tplc="08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 w15:restartNumberingAfterBreak="0">
    <w:nsid w:val="60991E86"/>
    <w:multiLevelType w:val="hybridMultilevel"/>
    <w:tmpl w:val="3C2E027A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6F9085B"/>
    <w:multiLevelType w:val="hybridMultilevel"/>
    <w:tmpl w:val="78FCD05A"/>
    <w:lvl w:ilvl="0" w:tplc="48D69C62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4"/>
  </w:num>
  <w:num w:numId="5">
    <w:abstractNumId w:val="6"/>
  </w:num>
  <w:num w:numId="6">
    <w:abstractNumId w:val="2"/>
  </w:num>
  <w:num w:numId="7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E0ABA"/>
    <w:rsid w:val="0001245F"/>
    <w:rsid w:val="00033CD4"/>
    <w:rsid w:val="000671D5"/>
    <w:rsid w:val="00074F30"/>
    <w:rsid w:val="000A4ADB"/>
    <w:rsid w:val="000B079A"/>
    <w:rsid w:val="000D324A"/>
    <w:rsid w:val="000F0257"/>
    <w:rsid w:val="001029FC"/>
    <w:rsid w:val="00122FB7"/>
    <w:rsid w:val="00134D1B"/>
    <w:rsid w:val="00136E93"/>
    <w:rsid w:val="00170B2D"/>
    <w:rsid w:val="001C03F8"/>
    <w:rsid w:val="001C3968"/>
    <w:rsid w:val="001C3B09"/>
    <w:rsid w:val="001D397D"/>
    <w:rsid w:val="001D5552"/>
    <w:rsid w:val="001E6A96"/>
    <w:rsid w:val="001E7AF2"/>
    <w:rsid w:val="00274AAC"/>
    <w:rsid w:val="0028368B"/>
    <w:rsid w:val="00293214"/>
    <w:rsid w:val="002943C6"/>
    <w:rsid w:val="002A28AD"/>
    <w:rsid w:val="002E5967"/>
    <w:rsid w:val="002F259E"/>
    <w:rsid w:val="002F7E17"/>
    <w:rsid w:val="0032573D"/>
    <w:rsid w:val="0033675A"/>
    <w:rsid w:val="003459B1"/>
    <w:rsid w:val="003946F9"/>
    <w:rsid w:val="003B3F69"/>
    <w:rsid w:val="003B7663"/>
    <w:rsid w:val="003C6DFD"/>
    <w:rsid w:val="003D0F13"/>
    <w:rsid w:val="004423BE"/>
    <w:rsid w:val="00454757"/>
    <w:rsid w:val="00470D54"/>
    <w:rsid w:val="00471B37"/>
    <w:rsid w:val="00495982"/>
    <w:rsid w:val="00497578"/>
    <w:rsid w:val="004B212D"/>
    <w:rsid w:val="004C47B3"/>
    <w:rsid w:val="004C50D5"/>
    <w:rsid w:val="004D33B2"/>
    <w:rsid w:val="004D42C0"/>
    <w:rsid w:val="004D4AD1"/>
    <w:rsid w:val="00500F22"/>
    <w:rsid w:val="00511099"/>
    <w:rsid w:val="005121FB"/>
    <w:rsid w:val="00523203"/>
    <w:rsid w:val="00535CF7"/>
    <w:rsid w:val="00584245"/>
    <w:rsid w:val="005B0A70"/>
    <w:rsid w:val="005B0EFC"/>
    <w:rsid w:val="005D265E"/>
    <w:rsid w:val="005F2B97"/>
    <w:rsid w:val="0061206A"/>
    <w:rsid w:val="00640F91"/>
    <w:rsid w:val="00642A9E"/>
    <w:rsid w:val="00646614"/>
    <w:rsid w:val="006547DA"/>
    <w:rsid w:val="00703757"/>
    <w:rsid w:val="00712728"/>
    <w:rsid w:val="00761238"/>
    <w:rsid w:val="00790E92"/>
    <w:rsid w:val="0079299F"/>
    <w:rsid w:val="007955C7"/>
    <w:rsid w:val="007B3CE3"/>
    <w:rsid w:val="007D0FDE"/>
    <w:rsid w:val="007D4110"/>
    <w:rsid w:val="007F2842"/>
    <w:rsid w:val="007F4F52"/>
    <w:rsid w:val="007F5001"/>
    <w:rsid w:val="00827835"/>
    <w:rsid w:val="008300F2"/>
    <w:rsid w:val="00831F97"/>
    <w:rsid w:val="00832361"/>
    <w:rsid w:val="00842460"/>
    <w:rsid w:val="008A1A2A"/>
    <w:rsid w:val="008B5004"/>
    <w:rsid w:val="008D491A"/>
    <w:rsid w:val="008E2D59"/>
    <w:rsid w:val="008E416C"/>
    <w:rsid w:val="008E78A3"/>
    <w:rsid w:val="00901B80"/>
    <w:rsid w:val="00905CE7"/>
    <w:rsid w:val="00943FE3"/>
    <w:rsid w:val="0096013C"/>
    <w:rsid w:val="00971232"/>
    <w:rsid w:val="00971390"/>
    <w:rsid w:val="00973590"/>
    <w:rsid w:val="00986C57"/>
    <w:rsid w:val="009C59B3"/>
    <w:rsid w:val="009D7C2F"/>
    <w:rsid w:val="009F6D57"/>
    <w:rsid w:val="00A00ED2"/>
    <w:rsid w:val="00A4322C"/>
    <w:rsid w:val="00A50F0D"/>
    <w:rsid w:val="00A772B1"/>
    <w:rsid w:val="00A962AA"/>
    <w:rsid w:val="00AA2260"/>
    <w:rsid w:val="00AE049B"/>
    <w:rsid w:val="00AE0ABA"/>
    <w:rsid w:val="00AF1E34"/>
    <w:rsid w:val="00B23497"/>
    <w:rsid w:val="00B24E5E"/>
    <w:rsid w:val="00B76206"/>
    <w:rsid w:val="00B85982"/>
    <w:rsid w:val="00BB4AB8"/>
    <w:rsid w:val="00BC1C13"/>
    <w:rsid w:val="00C010E9"/>
    <w:rsid w:val="00C264DF"/>
    <w:rsid w:val="00C33635"/>
    <w:rsid w:val="00C46DA0"/>
    <w:rsid w:val="00C6600F"/>
    <w:rsid w:val="00C66D59"/>
    <w:rsid w:val="00C7069B"/>
    <w:rsid w:val="00C7200D"/>
    <w:rsid w:val="00CA7163"/>
    <w:rsid w:val="00CE02CD"/>
    <w:rsid w:val="00CE49C5"/>
    <w:rsid w:val="00CF284B"/>
    <w:rsid w:val="00D137E1"/>
    <w:rsid w:val="00D420F2"/>
    <w:rsid w:val="00D5499C"/>
    <w:rsid w:val="00DF21BB"/>
    <w:rsid w:val="00E048FE"/>
    <w:rsid w:val="00E27C22"/>
    <w:rsid w:val="00E50992"/>
    <w:rsid w:val="00E54214"/>
    <w:rsid w:val="00E77739"/>
    <w:rsid w:val="00E85B48"/>
    <w:rsid w:val="00E904C9"/>
    <w:rsid w:val="00EA4EDE"/>
    <w:rsid w:val="00ED0966"/>
    <w:rsid w:val="00F14687"/>
    <w:rsid w:val="00F15695"/>
    <w:rsid w:val="00F235C8"/>
    <w:rsid w:val="00F50EE3"/>
    <w:rsid w:val="00F90D18"/>
    <w:rsid w:val="00FB23E5"/>
    <w:rsid w:val="00FE6A16"/>
    <w:rsid w:val="00FF50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637E4D36"/>
  <w15:chartTrackingRefBased/>
  <w15:docId w15:val="{9D0A7B8D-6756-482F-A8B0-F7E78AF7F7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CE49C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F025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F0257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0F0257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0F0257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140414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3.wmf"/><Relationship Id="rId3" Type="http://schemas.openxmlformats.org/officeDocument/2006/relationships/customXml" Target="../customXml/item3.xml"/><Relationship Id="rId7" Type="http://schemas.openxmlformats.org/officeDocument/2006/relationships/webSettings" Target="webSettings.xml"/><Relationship Id="rId12" Type="http://schemas.openxmlformats.org/officeDocument/2006/relationships/oleObject" Target="embeddings/oleObject1.bin"/><Relationship Id="rId2" Type="http://schemas.openxmlformats.org/officeDocument/2006/relationships/customXml" Target="../customXml/item2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image" Target="media/image2.wmf"/><Relationship Id="rId5" Type="http://schemas.openxmlformats.org/officeDocument/2006/relationships/styles" Target="styles.xml"/><Relationship Id="rId15" Type="http://schemas.openxmlformats.org/officeDocument/2006/relationships/fontTable" Target="fontTable.xml"/><Relationship Id="rId10" Type="http://schemas.openxmlformats.org/officeDocument/2006/relationships/image" Target="media/image2.png"/><Relationship Id="rId4" Type="http://schemas.openxmlformats.org/officeDocument/2006/relationships/numbering" Target="numbering.xml"/><Relationship Id="rId9" Type="http://schemas.openxmlformats.org/officeDocument/2006/relationships/hyperlink" Target="https://commons.wikimedia.org/wiki/File:Thumbs_up_font_awesome.svg" TargetMode="External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BF0E80F59BB104798E222572B3D5FDE" ma:contentTypeVersion="18" ma:contentTypeDescription="Create a new document." ma:contentTypeScope="" ma:versionID="4c99977c63519e53fd17bdf16ae03dcc">
  <xsd:schema xmlns:xsd="http://www.w3.org/2001/XMLSchema" xmlns:xs="http://www.w3.org/2001/XMLSchema" xmlns:p="http://schemas.microsoft.com/office/2006/metadata/properties" xmlns:ns2="3cde8ce8-497b-4d58-ad3b-77e996642cc8" xmlns:ns3="1c2ace7b-0193-49d6-b28f-a6c5f1daf0a8" targetNamespace="http://schemas.microsoft.com/office/2006/metadata/properties" ma:root="true" ma:fieldsID="ae1149d02e8c8d9bb97ba4584c6f987b" ns2:_="" ns3:_="">
    <xsd:import namespace="3cde8ce8-497b-4d58-ad3b-77e996642cc8"/>
    <xsd:import namespace="1c2ace7b-0193-49d6-b28f-a6c5f1daf0a8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edWithDetails" minOccurs="0"/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3:MediaServiceLocation" minOccurs="0"/>
                <xsd:element ref="ns3:MediaServiceOCR" minOccurs="0"/>
                <xsd:element ref="ns3:MediaServiceEventHashCode" minOccurs="0"/>
                <xsd:element ref="ns3:MediaServiceGenerationTime" minOccurs="0"/>
                <xsd:element ref="ns3:MediaServiceAutoKeyPoints" minOccurs="0"/>
                <xsd:element ref="ns3:MediaServiceKeyPoints" minOccurs="0"/>
                <xsd:element ref="ns3:MediaLengthInSeconds" minOccurs="0"/>
                <xsd:element ref="ns3:Number" minOccurs="0"/>
                <xsd:element ref="ns3:Number1" minOccurs="0"/>
                <xsd:element ref="ns3:lcf76f155ced4ddcb4097134ff3c332f" minOccurs="0"/>
                <xsd:element ref="ns2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cde8ce8-497b-4d58-ad3b-77e996642cc8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TaxCatchAll" ma:index="25" nillable="true" ma:displayName="Taxonomy Catch All Column" ma:hidden="true" ma:list="{d68db6e8-8e3f-4f32-be5c-77757f75b656}" ma:internalName="TaxCatchAll" ma:showField="CatchAllData" ma:web="3cde8ce8-497b-4d58-ad3b-77e996642cc8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c2ace7b-0193-49d6-b28f-a6c5f1daf0a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0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1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2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3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Location" ma:index="14" nillable="true" ma:displayName="MediaServiceLocation" ma:description="" ma:internalName="MediaServiceLocation" ma:readOnly="true">
      <xsd:simpleType>
        <xsd:restriction base="dms:Text"/>
      </xsd:simpleType>
    </xsd:element>
    <xsd:element name="MediaServiceOCR" ma:index="15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7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  <xsd:element name="Number" ma:index="21" nillable="true" ma:displayName="Number" ma:default="1" ma:format="Dropdown" ma:internalName="Number" ma:percentage="FALSE">
      <xsd:simpleType>
        <xsd:restriction base="dms:Number"/>
      </xsd:simpleType>
    </xsd:element>
    <xsd:element name="Number1" ma:index="22" nillable="true" ma:displayName="Number1" ma:format="Dropdown" ma:internalName="Number1" ma:percentage="FALSE">
      <xsd:simpleType>
        <xsd:restriction base="dms:Number">
          <xsd:maxInclusive value="100"/>
          <xsd:minInclusive value="1"/>
        </xsd:restriction>
      </xsd:simpleType>
    </xsd:element>
    <xsd:element name="lcf76f155ced4ddcb4097134ff3c332f" ma:index="24" nillable="true" ma:taxonomy="true" ma:internalName="lcf76f155ced4ddcb4097134ff3c332f" ma:taxonomyFieldName="MediaServiceImageTags" ma:displayName="Image Tags" ma:readOnly="false" ma:fieldId="{5cf76f15-5ced-4ddc-b409-7134ff3c332f}" ma:taxonomyMulti="true" ma:sspId="1c470fb7-5308-496a-a12b-188b66d4a6eb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Number1 xmlns="1c2ace7b-0193-49d6-b28f-a6c5f1daf0a8" xsi:nil="true"/>
    <TaxCatchAll xmlns="3cde8ce8-497b-4d58-ad3b-77e996642cc8" xsi:nil="true"/>
    <lcf76f155ced4ddcb4097134ff3c332f xmlns="1c2ace7b-0193-49d6-b28f-a6c5f1daf0a8">
      <Terms xmlns="http://schemas.microsoft.com/office/infopath/2007/PartnerControls"/>
    </lcf76f155ced4ddcb4097134ff3c332f>
    <Number xmlns="1c2ace7b-0193-49d6-b28f-a6c5f1daf0a8">1</Number>
  </documentManagement>
</p:properties>
</file>

<file path=customXml/itemProps1.xml><?xml version="1.0" encoding="utf-8"?>
<ds:datastoreItem xmlns:ds="http://schemas.openxmlformats.org/officeDocument/2006/customXml" ds:itemID="{AFCB55CE-E318-4D1D-ADEA-60C606145150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E7706DFD-D57F-447D-9421-6FE68593CB7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3cde8ce8-497b-4d58-ad3b-77e996642cc8"/>
    <ds:schemaRef ds:uri="1c2ace7b-0193-49d6-b28f-a6c5f1daf0a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FFD825FF-2ED0-4064-8AE3-B1EE90CA2DB8}">
  <ds:schemaRefs>
    <ds:schemaRef ds:uri="http://schemas.microsoft.com/office/2006/metadata/properties"/>
    <ds:schemaRef ds:uri="http://schemas.microsoft.com/office/infopath/2007/PartnerControls"/>
    <ds:schemaRef ds:uri="1c2ace7b-0193-49d6-b28f-a6c5f1daf0a8"/>
    <ds:schemaRef ds:uri="3cde8ce8-497b-4d58-ad3b-77e996642cc8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2</Pages>
  <Words>786</Words>
  <Characters>4481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ycherley, Scott</dc:creator>
  <cp:keywords/>
  <dc:description/>
  <cp:lastModifiedBy>Barlow, Katy</cp:lastModifiedBy>
  <cp:revision>15</cp:revision>
  <cp:lastPrinted>2022-07-21T12:35:00Z</cp:lastPrinted>
  <dcterms:created xsi:type="dcterms:W3CDTF">2022-07-21T12:49:00Z</dcterms:created>
  <dcterms:modified xsi:type="dcterms:W3CDTF">2022-07-21T13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BF0E80F59BB104798E222572B3D5FDE</vt:lpwstr>
  </property>
  <property fmtid="{D5CDD505-2E9C-101B-9397-08002B2CF9AE}" pid="3" name="MediaServiceImageTags">
    <vt:lpwstr/>
  </property>
</Properties>
</file>